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48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953"/>
      </w:tblGrid>
      <w:tr w:rsidR="006F4D57" w:rsidRPr="000017A5" w14:paraId="3AE83643" w14:textId="77777777" w:rsidTr="002F1B83">
        <w:trPr>
          <w:trHeight w:val="1800"/>
        </w:trPr>
        <w:tc>
          <w:tcPr>
            <w:tcW w:w="4395" w:type="dxa"/>
            <w:hideMark/>
          </w:tcPr>
          <w:p w14:paraId="169CCFEF" w14:textId="77777777" w:rsidR="00FC0E23" w:rsidRPr="000017A5" w:rsidRDefault="00FC0E23" w:rsidP="00C6669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>UBND QUẬN 12</w:t>
            </w:r>
          </w:p>
          <w:p w14:paraId="18E1B2E2" w14:textId="77777777" w:rsidR="00FC0E23" w:rsidRPr="000017A5" w:rsidRDefault="00FC0E23" w:rsidP="00C6669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>TRƯỜNG TRUNG HỌC CƠ SỞ</w:t>
            </w:r>
          </w:p>
          <w:p w14:paraId="25983E47" w14:textId="77777777" w:rsidR="00FC0E23" w:rsidRPr="000017A5" w:rsidRDefault="00FC0E23" w:rsidP="00C6669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0017A5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PHAN BỘI CHÂU</w:t>
            </w:r>
          </w:p>
        </w:tc>
        <w:tc>
          <w:tcPr>
            <w:tcW w:w="5953" w:type="dxa"/>
            <w:hideMark/>
          </w:tcPr>
          <w:p w14:paraId="5C99E9C8" w14:textId="04BA9C00" w:rsidR="00FC0E23" w:rsidRPr="000017A5" w:rsidRDefault="00FC0E23" w:rsidP="00C6669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</w:t>
            </w:r>
            <w:r w:rsidR="00200DE3"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>THI</w:t>
            </w:r>
            <w:r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1</w:t>
            </w:r>
          </w:p>
          <w:p w14:paraId="17AA7C25" w14:textId="77777777" w:rsidR="00FC0E23" w:rsidRPr="000017A5" w:rsidRDefault="00FC0E23" w:rsidP="00C6669F">
            <w:pPr>
              <w:spacing w:line="276" w:lineRule="auto"/>
              <w:ind w:hanging="1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>Năm</w:t>
            </w:r>
            <w:proofErr w:type="spellEnd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>: 2021-2022.</w:t>
            </w:r>
          </w:p>
          <w:p w14:paraId="02694CCB" w14:textId="0492196F" w:rsidR="00FC0E23" w:rsidRPr="000017A5" w:rsidRDefault="00FC0E23" w:rsidP="00C6669F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>Môn</w:t>
            </w:r>
            <w:proofErr w:type="spellEnd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>Toán</w:t>
            </w:r>
            <w:proofErr w:type="spellEnd"/>
            <w:r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C94616"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14:paraId="380535A8" w14:textId="26F3C8DB" w:rsidR="00FC0E23" w:rsidRPr="000017A5" w:rsidRDefault="00FC0E23" w:rsidP="00C6669F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200DE3" w:rsidRPr="000017A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017A5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  <w:r w:rsidRPr="000017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  <w:r w:rsidRPr="000017A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60DA7B9A" w14:textId="37993D77" w:rsidR="00385EC8" w:rsidRPr="00C6669F" w:rsidRDefault="00385EC8" w:rsidP="00C6669F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Phần</w:t>
      </w:r>
      <w:proofErr w:type="spellEnd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1: </w:t>
      </w:r>
      <w:proofErr w:type="spellStart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Trắc</w:t>
      </w:r>
      <w:proofErr w:type="spellEnd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nghiệm</w:t>
      </w:r>
      <w:proofErr w:type="spellEnd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(6 </w:t>
      </w:r>
      <w:proofErr w:type="spellStart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)</w:t>
      </w:r>
    </w:p>
    <w:p w14:paraId="662249B8" w14:textId="451FF809" w:rsidR="00C6669F" w:rsidRPr="00C6669F" w:rsidRDefault="00C6669F" w:rsidP="00C6669F">
      <w:pPr>
        <w:spacing w:before="120"/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sz w:val="26"/>
          <w:szCs w:val="26"/>
          <w:lang w:val="fr-FR"/>
        </w:rPr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1:</w:t>
      </w:r>
      <w:r w:rsidRPr="00C6669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a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hức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C465A2" w:rsidRPr="00C6669F">
        <w:rPr>
          <w:rFonts w:ascii="Times New Roman" w:hAnsi="Times New Roman" w:cs="Times New Roman"/>
          <w:bCs/>
          <w:position w:val="-6"/>
          <w:sz w:val="26"/>
          <w:szCs w:val="26"/>
          <w:lang w:val="fr-FR"/>
        </w:rPr>
        <w:object w:dxaOrig="820" w:dyaOrig="320" w14:anchorId="137A1E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5.9pt" o:ole="">
            <v:imagedata r:id="rId7" o:title=""/>
          </v:shape>
          <o:OLEObject Type="Embed" ProgID="Equation.DSMT4" ShapeID="_x0000_i1025" DrawAspect="Content" ObjectID="_1702409542" r:id="rId8"/>
        </w:objec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phân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ích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hành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  <w:lang w:val="fr-FR"/>
        </w:rPr>
        <w:t>nhân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  <w:lang w:val="fr-FR"/>
        </w:rPr>
        <w:t>tử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 :</w:t>
      </w:r>
    </w:p>
    <w:p w14:paraId="33D77A88" w14:textId="77777777" w:rsidR="000F5C78" w:rsidRDefault="000F5C78" w:rsidP="00C6669F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rFonts w:ascii="Times New Roman" w:hAnsi="Times New Roman"/>
          <w:b/>
          <w:sz w:val="26"/>
          <w:szCs w:val="26"/>
        </w:rPr>
        <w:sectPr w:rsidR="000F5C78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3469A5E" w14:textId="77777777" w:rsidR="00C6669F" w:rsidRPr="00C6669F" w:rsidRDefault="00C6669F" w:rsidP="00C6669F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C6669F">
        <w:rPr>
          <w:rFonts w:ascii="Times New Roman" w:hAnsi="Times New Roman"/>
          <w:b/>
          <w:sz w:val="26"/>
          <w:szCs w:val="26"/>
        </w:rPr>
        <w:lastRenderedPageBreak/>
        <w:t xml:space="preserve">A. </w:t>
      </w:r>
      <w:r w:rsidR="00C465A2" w:rsidRPr="00C6669F">
        <w:rPr>
          <w:rFonts w:ascii="Times New Roman" w:hAnsi="Times New Roman"/>
          <w:b/>
          <w:position w:val="-14"/>
          <w:sz w:val="26"/>
          <w:szCs w:val="26"/>
          <w:lang w:val="fr-FR"/>
        </w:rPr>
        <w:object w:dxaOrig="960" w:dyaOrig="400" w14:anchorId="4EE453B4">
          <v:shape id="_x0000_i1026" type="#_x0000_t75" style="width:47.7pt;height:19.25pt" o:ole="">
            <v:imagedata r:id="rId9" o:title=""/>
          </v:shape>
          <o:OLEObject Type="Embed" ProgID="Equation.DSMT4" ShapeID="_x0000_i1026" DrawAspect="Content" ObjectID="_1702409543" r:id="rId10"/>
        </w:object>
      </w:r>
    </w:p>
    <w:p w14:paraId="769D0F04" w14:textId="77777777" w:rsidR="00C6669F" w:rsidRPr="00C6669F" w:rsidRDefault="00C6669F" w:rsidP="00C6669F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C6669F">
        <w:rPr>
          <w:rFonts w:ascii="Times New Roman" w:hAnsi="Times New Roman"/>
          <w:b/>
          <w:sz w:val="26"/>
          <w:szCs w:val="26"/>
        </w:rPr>
        <w:lastRenderedPageBreak/>
        <w:t xml:space="preserve">B. </w:t>
      </w:r>
      <w:r w:rsidRPr="00C6669F">
        <w:rPr>
          <w:rFonts w:ascii="Times New Roman" w:hAnsi="Times New Roman"/>
          <w:b/>
          <w:position w:val="-14"/>
          <w:sz w:val="26"/>
          <w:szCs w:val="26"/>
          <w:lang w:val="fr-FR"/>
        </w:rPr>
        <w:object w:dxaOrig="920" w:dyaOrig="400" w14:anchorId="286BF270">
          <v:shape id="_x0000_i1027" type="#_x0000_t75" style="width:44.35pt;height:19.25pt" o:ole="">
            <v:imagedata r:id="rId11" o:title=""/>
          </v:shape>
          <o:OLEObject Type="Embed" ProgID="Equation.DSMT4" ShapeID="_x0000_i1027" DrawAspect="Content" ObjectID="_1702409544" r:id="rId12"/>
        </w:object>
      </w:r>
    </w:p>
    <w:p w14:paraId="02560ADC" w14:textId="77777777" w:rsidR="00C6669F" w:rsidRPr="00C6669F" w:rsidRDefault="00C6669F" w:rsidP="00C6669F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C6669F">
        <w:rPr>
          <w:rFonts w:ascii="Times New Roman" w:hAnsi="Times New Roman"/>
          <w:b/>
          <w:sz w:val="26"/>
          <w:szCs w:val="26"/>
        </w:rPr>
        <w:lastRenderedPageBreak/>
        <w:t xml:space="preserve">C. </w:t>
      </w:r>
      <w:r w:rsidR="001F73AC" w:rsidRPr="00C6669F">
        <w:rPr>
          <w:rFonts w:ascii="Times New Roman" w:hAnsi="Times New Roman"/>
          <w:b/>
          <w:position w:val="-16"/>
          <w:sz w:val="26"/>
          <w:szCs w:val="26"/>
          <w:lang w:val="fr-FR"/>
        </w:rPr>
        <w:object w:dxaOrig="960" w:dyaOrig="440" w14:anchorId="5040888E">
          <v:shape id="_x0000_i1028" type="#_x0000_t75" style="width:46.05pt;height:20.95pt" o:ole="">
            <v:imagedata r:id="rId13" o:title=""/>
          </v:shape>
          <o:OLEObject Type="Embed" ProgID="Equation.DSMT4" ShapeID="_x0000_i1028" DrawAspect="Content" ObjectID="_1702409545" r:id="rId14"/>
        </w:object>
      </w:r>
    </w:p>
    <w:p w14:paraId="39EB5DE2" w14:textId="77777777" w:rsidR="00C6669F" w:rsidRPr="00C6669F" w:rsidRDefault="00C6669F" w:rsidP="00C6669F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C6669F">
        <w:rPr>
          <w:rFonts w:ascii="Times New Roman" w:hAnsi="Times New Roman"/>
          <w:b/>
          <w:sz w:val="26"/>
          <w:szCs w:val="26"/>
        </w:rPr>
        <w:lastRenderedPageBreak/>
        <w:t xml:space="preserve">D. </w:t>
      </w:r>
      <w:r w:rsidR="001F73AC" w:rsidRPr="00C6669F">
        <w:rPr>
          <w:rFonts w:ascii="Times New Roman" w:hAnsi="Times New Roman"/>
          <w:b/>
          <w:position w:val="-14"/>
          <w:sz w:val="26"/>
          <w:szCs w:val="26"/>
          <w:lang w:val="fr-FR"/>
        </w:rPr>
        <w:object w:dxaOrig="940" w:dyaOrig="440" w14:anchorId="56C38F91">
          <v:shape id="_x0000_i1029" type="#_x0000_t75" style="width:46.9pt;height:20.95pt" o:ole="">
            <v:imagedata r:id="rId15" o:title=""/>
          </v:shape>
          <o:OLEObject Type="Embed" ProgID="Equation.DSMT4" ShapeID="_x0000_i1029" DrawAspect="Content" ObjectID="_1702409546" r:id="rId16"/>
        </w:object>
      </w:r>
    </w:p>
    <w:p w14:paraId="6C849449" w14:textId="77777777" w:rsidR="000F5C78" w:rsidRDefault="000F5C78" w:rsidP="00C6669F">
      <w:pPr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0955B6EA" w14:textId="77777777" w:rsidR="00C6669F" w:rsidRPr="00C6669F" w:rsidRDefault="00C6669F" w:rsidP="00C6669F">
      <w:pPr>
        <w:spacing w:before="120"/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 xml:space="preserve"> 2:</w: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a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hức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bCs/>
          <w:position w:val="-10"/>
          <w:sz w:val="26"/>
          <w:szCs w:val="26"/>
        </w:rPr>
        <w:object w:dxaOrig="2020" w:dyaOrig="380" w14:anchorId="2767A1AB">
          <v:shape id="_x0000_i1030" type="#_x0000_t75" style="width:101.3pt;height:19.25pt" o:ole="">
            <v:imagedata r:id="rId17" o:title=""/>
          </v:shape>
          <o:OLEObject Type="Embed" ProgID="Equation.DSMT4" ShapeID="_x0000_i1030" DrawAspect="Content" ObjectID="_1702409547" r:id="rId18"/>
        </w:objec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phân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ích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hành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nhân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ử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>:</w:t>
      </w:r>
    </w:p>
    <w:p w14:paraId="3539AF67" w14:textId="77777777" w:rsidR="000F5C78" w:rsidRDefault="000F5C78" w:rsidP="00C6669F">
      <w:pPr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5FC9A95" w14:textId="77777777" w:rsidR="00C6669F" w:rsidRPr="00C6669F" w:rsidRDefault="00C6669F" w:rsidP="00C6669F">
      <w:pPr>
        <w:spacing w:before="12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C6669F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80" w:dyaOrig="400" w14:anchorId="4DB1D77D">
          <v:shape id="_x0000_i1031" type="#_x0000_t75" style="width:113.85pt;height:19.25pt" o:ole="">
            <v:imagedata r:id="rId19" o:title=""/>
          </v:shape>
          <o:OLEObject Type="Embed" ProgID="Equation.DSMT4" ShapeID="_x0000_i1031" DrawAspect="Content" ObjectID="_1702409548" r:id="rId20"/>
        </w:object>
      </w:r>
    </w:p>
    <w:p w14:paraId="76C33219" w14:textId="77777777" w:rsidR="00C6669F" w:rsidRPr="00C6669F" w:rsidRDefault="00C6669F" w:rsidP="00C6669F">
      <w:pPr>
        <w:spacing w:before="12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C6669F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80" w:dyaOrig="400" w14:anchorId="3AA4C35B">
          <v:shape id="_x0000_i1032" type="#_x0000_t75" style="width:113.85pt;height:19.25pt" o:ole="">
            <v:imagedata r:id="rId21" o:title=""/>
          </v:shape>
          <o:OLEObject Type="Embed" ProgID="Equation.DSMT4" ShapeID="_x0000_i1032" DrawAspect="Content" ObjectID="_1702409549" r:id="rId22"/>
        </w:object>
      </w:r>
    </w:p>
    <w:p w14:paraId="3965DF8B" w14:textId="77777777" w:rsidR="00C6669F" w:rsidRPr="00C6669F" w:rsidRDefault="00C6669F" w:rsidP="00C6669F">
      <w:pPr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. </w:t>
      </w:r>
      <w:r w:rsidRPr="00C6669F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80" w:dyaOrig="400" w14:anchorId="5DE757F1">
          <v:shape id="_x0000_i1033" type="#_x0000_t75" style="width:113.85pt;height:19.25pt" o:ole="">
            <v:imagedata r:id="rId23" o:title=""/>
          </v:shape>
          <o:OLEObject Type="Embed" ProgID="Equation.DSMT4" ShapeID="_x0000_i1033" DrawAspect="Content" ObjectID="_1702409550" r:id="rId24"/>
        </w:object>
      </w:r>
    </w:p>
    <w:p w14:paraId="143DB815" w14:textId="77777777" w:rsidR="00C6669F" w:rsidRPr="00C6669F" w:rsidRDefault="00C6669F" w:rsidP="00C6669F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C6669F">
        <w:rPr>
          <w:rFonts w:ascii="Times New Roman" w:hAnsi="Times New Roman"/>
          <w:b/>
          <w:sz w:val="26"/>
          <w:szCs w:val="26"/>
        </w:rPr>
        <w:t xml:space="preserve">D. </w:t>
      </w:r>
      <w:r w:rsidRPr="00C6669F">
        <w:rPr>
          <w:rFonts w:ascii="Times New Roman" w:hAnsi="Times New Roman"/>
          <w:b/>
          <w:position w:val="-14"/>
          <w:sz w:val="26"/>
          <w:szCs w:val="26"/>
          <w:lang w:val="fr-FR"/>
        </w:rPr>
        <w:object w:dxaOrig="2280" w:dyaOrig="400" w14:anchorId="0F25A93F">
          <v:shape id="_x0000_i1034" type="#_x0000_t75" style="width:113.85pt;height:19.25pt" o:ole="">
            <v:imagedata r:id="rId25" o:title=""/>
          </v:shape>
          <o:OLEObject Type="Embed" ProgID="Equation.DSMT4" ShapeID="_x0000_i1034" DrawAspect="Content" ObjectID="_1702409551" r:id="rId26"/>
        </w:object>
      </w:r>
    </w:p>
    <w:p w14:paraId="010AD811" w14:textId="77777777" w:rsidR="000F5C78" w:rsidRDefault="000F5C78" w:rsidP="00C6669F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rFonts w:ascii="Times New Roman" w:hAnsi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81C8190" w14:textId="77777777" w:rsidR="00C6669F" w:rsidRPr="00C6669F" w:rsidRDefault="00C6669F" w:rsidP="00C6669F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rFonts w:ascii="Times New Roman" w:hAnsi="Times New Roman"/>
          <w:bCs/>
          <w:sz w:val="26"/>
          <w:szCs w:val="26"/>
          <w:lang w:val="fr-FR"/>
        </w:rPr>
      </w:pPr>
      <w:r w:rsidRPr="00C6669F">
        <w:rPr>
          <w:rFonts w:ascii="Times New Roman" w:hAnsi="Times New Roman"/>
          <w:b/>
          <w:sz w:val="26"/>
          <w:szCs w:val="26"/>
        </w:rPr>
        <w:lastRenderedPageBreak/>
        <w:t>Câu 3:</w:t>
      </w:r>
      <w:r w:rsidRPr="00C6669F">
        <w:rPr>
          <w:rFonts w:ascii="Times New Roman" w:hAnsi="Times New Roman"/>
          <w:bCs/>
          <w:sz w:val="26"/>
          <w:szCs w:val="26"/>
        </w:rPr>
        <w:t xml:space="preserve"> Chọn kết quả đúng. Khai triển </w:t>
      </w:r>
      <w:r w:rsidR="00C465A2" w:rsidRPr="00C465A2">
        <w:rPr>
          <w:rFonts w:ascii="Times New Roman" w:hAnsi="Times New Roman"/>
          <w:bCs/>
          <w:position w:val="-14"/>
          <w:sz w:val="26"/>
          <w:szCs w:val="26"/>
        </w:rPr>
        <w:object w:dxaOrig="840" w:dyaOrig="460" w14:anchorId="32DA908F">
          <v:shape id="_x0000_i1035" type="#_x0000_t75" style="width:41.85pt;height:23.45pt" o:ole="">
            <v:imagedata r:id="rId27" o:title=""/>
          </v:shape>
          <o:OLEObject Type="Embed" ProgID="Equation.DSMT4" ShapeID="_x0000_i1035" DrawAspect="Content" ObjectID="_1702409552" r:id="rId28"/>
        </w:object>
      </w:r>
      <w:r w:rsidRPr="00C6669F">
        <w:rPr>
          <w:rFonts w:ascii="Times New Roman" w:hAnsi="Times New Roman"/>
          <w:bCs/>
          <w:sz w:val="26"/>
          <w:szCs w:val="26"/>
        </w:rPr>
        <w:t xml:space="preserve"> được kết quả là:</w:t>
      </w:r>
    </w:p>
    <w:p w14:paraId="180FA8E5" w14:textId="77777777" w:rsidR="000F5C78" w:rsidRDefault="000F5C78" w:rsidP="00C6669F">
      <w:pPr>
        <w:tabs>
          <w:tab w:val="left" w:pos="3402"/>
          <w:tab w:val="left" w:pos="5670"/>
          <w:tab w:val="left" w:pos="7938"/>
        </w:tabs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357671F" w14:textId="77777777" w:rsidR="00C6669F" w:rsidRPr="00C6669F" w:rsidRDefault="00C6669F" w:rsidP="00C6669F">
      <w:pPr>
        <w:tabs>
          <w:tab w:val="left" w:pos="3402"/>
          <w:tab w:val="left" w:pos="5670"/>
          <w:tab w:val="left" w:pos="7938"/>
        </w:tabs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="00C71451" w:rsidRPr="00C71451">
        <w:rPr>
          <w:rFonts w:ascii="Times New Roman" w:hAnsi="Times New Roman" w:cs="Times New Roman"/>
          <w:b/>
          <w:position w:val="-6"/>
          <w:sz w:val="26"/>
          <w:szCs w:val="26"/>
        </w:rPr>
        <w:object w:dxaOrig="1180" w:dyaOrig="340" w14:anchorId="05E87A0C">
          <v:shape id="_x0000_i1036" type="#_x0000_t75" style="width:59.45pt;height:16.75pt" o:ole="">
            <v:imagedata r:id="rId29" o:title=""/>
          </v:shape>
          <o:OLEObject Type="Embed" ProgID="Equation.DSMT4" ShapeID="_x0000_i1036" DrawAspect="Content" ObjectID="_1702409553" r:id="rId30"/>
        </w:object>
      </w:r>
    </w:p>
    <w:p w14:paraId="3B1BCF34" w14:textId="77777777" w:rsidR="00C6669F" w:rsidRPr="00C6669F" w:rsidRDefault="00C6669F" w:rsidP="00C6669F">
      <w:pPr>
        <w:tabs>
          <w:tab w:val="left" w:pos="3402"/>
          <w:tab w:val="left" w:pos="5670"/>
          <w:tab w:val="left" w:pos="7938"/>
        </w:tabs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. </w:t>
      </w:r>
      <w:r w:rsidR="00C71451" w:rsidRPr="00C71451">
        <w:rPr>
          <w:rFonts w:ascii="Times New Roman" w:hAnsi="Times New Roman" w:cs="Times New Roman"/>
          <w:b/>
          <w:position w:val="-6"/>
          <w:sz w:val="26"/>
          <w:szCs w:val="26"/>
        </w:rPr>
        <w:object w:dxaOrig="1260" w:dyaOrig="340" w14:anchorId="429EC566">
          <v:shape id="_x0000_i1037" type="#_x0000_t75" style="width:61.95pt;height:16.75pt" o:ole="">
            <v:imagedata r:id="rId31" o:title=""/>
          </v:shape>
          <o:OLEObject Type="Embed" ProgID="Equation.DSMT4" ShapeID="_x0000_i1037" DrawAspect="Content" ObjectID="_1702409554" r:id="rId32"/>
        </w:object>
      </w:r>
    </w:p>
    <w:p w14:paraId="34E8C78C" w14:textId="77777777" w:rsidR="00C6669F" w:rsidRPr="00C6669F" w:rsidRDefault="00C6669F" w:rsidP="00C6669F">
      <w:pPr>
        <w:tabs>
          <w:tab w:val="left" w:pos="3402"/>
          <w:tab w:val="left" w:pos="5670"/>
          <w:tab w:val="left" w:pos="7938"/>
        </w:tabs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="00C465A2" w:rsidRPr="00C465A2">
        <w:rPr>
          <w:rFonts w:ascii="Times New Roman" w:hAnsi="Times New Roman" w:cs="Times New Roman"/>
          <w:b/>
          <w:position w:val="-6"/>
          <w:sz w:val="26"/>
          <w:szCs w:val="26"/>
        </w:rPr>
        <w:object w:dxaOrig="1180" w:dyaOrig="340" w14:anchorId="6007A5E1">
          <v:shape id="_x0000_i1038" type="#_x0000_t75" style="width:59.45pt;height:16.75pt" o:ole="">
            <v:imagedata r:id="rId33" o:title=""/>
          </v:shape>
          <o:OLEObject Type="Embed" ProgID="Equation.DSMT4" ShapeID="_x0000_i1038" DrawAspect="Content" ObjectID="_1702409555" r:id="rId34"/>
        </w:object>
      </w:r>
    </w:p>
    <w:p w14:paraId="613C0E8A" w14:textId="77777777" w:rsidR="00C6669F" w:rsidRPr="00C6669F" w:rsidRDefault="00C6669F" w:rsidP="00C6669F">
      <w:pPr>
        <w:tabs>
          <w:tab w:val="left" w:pos="3402"/>
          <w:tab w:val="left" w:pos="5670"/>
          <w:tab w:val="left" w:pos="7938"/>
        </w:tabs>
        <w:spacing w:before="12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>D.</w: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C71451" w:rsidRPr="00C71451">
        <w:rPr>
          <w:rFonts w:ascii="Times New Roman" w:hAnsi="Times New Roman" w:cs="Times New Roman"/>
          <w:bCs/>
          <w:position w:val="-6"/>
          <w:sz w:val="26"/>
          <w:szCs w:val="26"/>
        </w:rPr>
        <w:object w:dxaOrig="1160" w:dyaOrig="340" w14:anchorId="2073A20D">
          <v:shape id="_x0000_i1039" type="#_x0000_t75" style="width:57.75pt;height:16.75pt" o:ole="">
            <v:imagedata r:id="rId35" o:title=""/>
          </v:shape>
          <o:OLEObject Type="Embed" ProgID="Equation.DSMT4" ShapeID="_x0000_i1039" DrawAspect="Content" ObjectID="_1702409556" r:id="rId36"/>
        </w:object>
      </w:r>
    </w:p>
    <w:p w14:paraId="2BCF0CD2" w14:textId="77777777" w:rsidR="000F5C78" w:rsidRDefault="000F5C78" w:rsidP="00C6669F">
      <w:pPr>
        <w:spacing w:after="120"/>
        <w:ind w:right="567"/>
        <w:jc w:val="both"/>
        <w:rPr>
          <w:rFonts w:ascii="Times New Roman" w:hAnsi="Times New Roman" w:cs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1200DE75" w14:textId="77777777" w:rsidR="00C6669F" w:rsidRPr="00C6669F" w:rsidRDefault="00C6669F" w:rsidP="00C6669F">
      <w:pPr>
        <w:spacing w:after="120"/>
        <w:ind w:right="567"/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proofErr w:type="gramStart"/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 xml:space="preserve"> 4.</w:t>
      </w:r>
      <w:proofErr w:type="gram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Chọn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áp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proofErr w:type="gramStart"/>
      <w:r w:rsidRPr="00C6669F">
        <w:rPr>
          <w:rFonts w:ascii="Times New Roman" w:hAnsi="Times New Roman" w:cs="Times New Roman"/>
          <w:bCs/>
          <w:sz w:val="26"/>
          <w:szCs w:val="26"/>
        </w:rPr>
        <w:t>án</w:t>
      </w:r>
      <w:proofErr w:type="spellEnd"/>
      <w:proofErr w:type="gram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úng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ể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iền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vào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chỗ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rống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C6669F">
        <w:rPr>
          <w:rFonts w:ascii="Times New Roman" w:hAnsi="Times New Roman" w:cs="Times New Roman"/>
          <w:bCs/>
          <w:position w:val="-10"/>
          <w:sz w:val="26"/>
          <w:szCs w:val="26"/>
        </w:rPr>
        <w:object w:dxaOrig="1282" w:dyaOrig="360" w14:anchorId="0F1C8320">
          <v:shape id="_x0000_i1040" type="#_x0000_t75" style="width:63.65pt;height:18.4pt" o:ole="">
            <v:imagedata r:id="rId37" o:title=""/>
          </v:shape>
          <o:OLEObject Type="Embed" ProgID="Equation.DSMT4" ShapeID="_x0000_i1040" DrawAspect="Content" ObjectID="_1702409557" r:id="rId38"/>
        </w:objec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412B9909" w14:textId="77777777" w:rsidR="000F5C78" w:rsidRDefault="000F5C78" w:rsidP="00C6669F">
      <w:pPr>
        <w:spacing w:after="120"/>
        <w:ind w:right="567"/>
        <w:jc w:val="both"/>
        <w:rPr>
          <w:rFonts w:ascii="Times New Roman" w:hAnsi="Times New Roman" w:cs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662F3AA" w14:textId="77777777" w:rsidR="00C6669F" w:rsidRPr="00C6669F" w:rsidRDefault="00C6669F" w:rsidP="00C6669F">
      <w:pPr>
        <w:spacing w:after="120"/>
        <w:ind w:right="567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C6669F">
        <w:rPr>
          <w:rFonts w:ascii="Times New Roman" w:hAnsi="Times New Roman" w:cs="Times New Roman"/>
          <w:b/>
          <w:position w:val="-14"/>
          <w:sz w:val="26"/>
          <w:szCs w:val="26"/>
        </w:rPr>
        <w:object w:dxaOrig="1660" w:dyaOrig="400" w14:anchorId="53DF1128">
          <v:shape id="_x0000_i1041" type="#_x0000_t75" style="width:82.9pt;height:19.25pt" o:ole="">
            <v:imagedata r:id="rId39" o:title=""/>
          </v:shape>
          <o:OLEObject Type="Embed" ProgID="Equation.DSMT4" ShapeID="_x0000_i1041" DrawAspect="Content" ObjectID="_1702409558" r:id="rId40"/>
        </w:object>
      </w:r>
    </w:p>
    <w:p w14:paraId="5D2A8D55" w14:textId="77777777" w:rsidR="00C6669F" w:rsidRPr="00C6669F" w:rsidRDefault="00C6669F" w:rsidP="00C6669F">
      <w:pPr>
        <w:spacing w:after="120"/>
        <w:ind w:right="567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C6669F">
        <w:rPr>
          <w:rFonts w:ascii="Times New Roman" w:hAnsi="Times New Roman" w:cs="Times New Roman"/>
          <w:b/>
          <w:position w:val="-14"/>
          <w:sz w:val="26"/>
          <w:szCs w:val="26"/>
        </w:rPr>
        <w:object w:dxaOrig="1662" w:dyaOrig="400" w14:anchorId="2FA1FDA7">
          <v:shape id="_x0000_i1042" type="#_x0000_t75" style="width:82.9pt;height:19.25pt" o:ole="">
            <v:imagedata r:id="rId41" o:title=""/>
          </v:shape>
          <o:OLEObject Type="Embed" ProgID="Equation.DSMT4" ShapeID="_x0000_i1042" DrawAspect="Content" ObjectID="_1702409559" r:id="rId42"/>
        </w:object>
      </w:r>
    </w:p>
    <w:p w14:paraId="447CE825" w14:textId="77777777" w:rsidR="00C6669F" w:rsidRPr="00C6669F" w:rsidRDefault="00C6669F" w:rsidP="00C6669F">
      <w:pPr>
        <w:spacing w:after="120"/>
        <w:ind w:right="567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. </w:t>
      </w:r>
      <w:r w:rsidRPr="00C6669F">
        <w:rPr>
          <w:rFonts w:ascii="Times New Roman" w:hAnsi="Times New Roman" w:cs="Times New Roman"/>
          <w:b/>
          <w:position w:val="-14"/>
          <w:sz w:val="26"/>
          <w:szCs w:val="26"/>
        </w:rPr>
        <w:object w:dxaOrig="1660" w:dyaOrig="400" w14:anchorId="748CCC80">
          <v:shape id="_x0000_i1043" type="#_x0000_t75" style="width:82.9pt;height:19.25pt" o:ole="">
            <v:imagedata r:id="rId43" o:title=""/>
          </v:shape>
          <o:OLEObject Type="Embed" ProgID="Equation.DSMT4" ShapeID="_x0000_i1043" DrawAspect="Content" ObjectID="_1702409560" r:id="rId44"/>
        </w:object>
      </w:r>
    </w:p>
    <w:p w14:paraId="06E2AD5C" w14:textId="77777777" w:rsidR="00C6669F" w:rsidRPr="00C6669F" w:rsidRDefault="00C6669F" w:rsidP="00C6669F">
      <w:pPr>
        <w:spacing w:after="120"/>
        <w:ind w:right="567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C6669F">
        <w:rPr>
          <w:rFonts w:ascii="Times New Roman" w:hAnsi="Times New Roman" w:cs="Times New Roman"/>
          <w:b/>
          <w:position w:val="-14"/>
          <w:sz w:val="26"/>
          <w:szCs w:val="26"/>
        </w:rPr>
        <w:object w:dxaOrig="1660" w:dyaOrig="400" w14:anchorId="588E4CB9">
          <v:shape id="_x0000_i1044" type="#_x0000_t75" style="width:82.9pt;height:19.25pt" o:ole="">
            <v:imagedata r:id="rId45" o:title=""/>
          </v:shape>
          <o:OLEObject Type="Embed" ProgID="Equation.DSMT4" ShapeID="_x0000_i1044" DrawAspect="Content" ObjectID="_1702409561" r:id="rId46"/>
        </w:object>
      </w:r>
    </w:p>
    <w:p w14:paraId="409ACE11" w14:textId="77777777" w:rsidR="000F5C78" w:rsidRDefault="000F5C78" w:rsidP="00C6669F">
      <w:pPr>
        <w:spacing w:after="240"/>
        <w:ind w:left="48" w:right="48"/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4757ABC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bCs/>
          <w:sz w:val="26"/>
          <w:szCs w:val="26"/>
        </w:rPr>
        <w:t xml:space="preserve"> 5</w:t>
      </w:r>
      <w:r w:rsidRPr="00C6669F">
        <w:rPr>
          <w:rFonts w:ascii="Times New Roman" w:hAnsi="Times New Roman" w:cs="Times New Roman"/>
          <w:b/>
          <w:sz w:val="26"/>
          <w:szCs w:val="26"/>
        </w:rPr>
        <w:t>:</w: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C6669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C6669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C6669F">
        <w:rPr>
          <w:rFonts w:ascii="Times New Roman" w:hAnsi="Times New Roman" w:cs="Times New Roman"/>
          <w:color w:val="000000"/>
          <w:sz w:val="26"/>
          <w:szCs w:val="26"/>
        </w:rPr>
        <w:t xml:space="preserve"> x </w:t>
      </w:r>
      <w:proofErr w:type="spellStart"/>
      <w:r w:rsidRPr="00C6669F">
        <w:rPr>
          <w:rFonts w:ascii="Times New Roman" w:hAnsi="Times New Roman" w:cs="Times New Roman"/>
          <w:color w:val="000000"/>
          <w:sz w:val="26"/>
          <w:szCs w:val="26"/>
        </w:rPr>
        <w:t>thỏa</w:t>
      </w:r>
      <w:proofErr w:type="spellEnd"/>
      <w:r w:rsidRPr="00C6669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color w:val="000000"/>
          <w:sz w:val="26"/>
          <w:szCs w:val="26"/>
        </w:rPr>
        <w:t>mãn</w:t>
      </w:r>
      <w:proofErr w:type="spellEnd"/>
      <w:r w:rsidRPr="00C6669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520" w:dyaOrig="400" w14:anchorId="07C743F2">
          <v:shape id="_x0000_i1045" type="#_x0000_t75" style="width:126.4pt;height:20.1pt" o:ole="">
            <v:imagedata r:id="rId47" o:title=""/>
          </v:shape>
          <o:OLEObject Type="Embed" ProgID="Equation.DSMT4" ShapeID="_x0000_i1045" DrawAspect="Content" ObjectID="_1702409562" r:id="rId48"/>
        </w:object>
      </w:r>
      <w:r w:rsidRPr="00C6669F">
        <w:rPr>
          <w:rFonts w:ascii="Times New Roman" w:hAnsi="Times New Roman" w:cs="Times New Roman"/>
          <w:color w:val="000000"/>
          <w:sz w:val="26"/>
          <w:szCs w:val="26"/>
        </w:rPr>
        <w:t xml:space="preserve">  </w:t>
      </w:r>
      <w:proofErr w:type="spellStart"/>
      <w:proofErr w:type="gramStart"/>
      <w:r w:rsidRPr="00C6669F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color w:val="000000"/>
          <w:sz w:val="26"/>
          <w:szCs w:val="26"/>
        </w:rPr>
        <w:t xml:space="preserve"> ?</w:t>
      </w:r>
      <w:proofErr w:type="gramEnd"/>
    </w:p>
    <w:p w14:paraId="0DE0319A" w14:textId="77777777" w:rsidR="000F5C78" w:rsidRDefault="000F5C78" w:rsidP="00C6669F">
      <w:pPr>
        <w:spacing w:after="240"/>
        <w:ind w:left="48" w:right="48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9F26194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color w:val="000000"/>
          <w:sz w:val="26"/>
          <w:szCs w:val="26"/>
        </w:rPr>
        <w:lastRenderedPageBreak/>
        <w:t>A.</w:t>
      </w:r>
      <w:r w:rsidRPr="00C6669F">
        <w:rPr>
          <w:rFonts w:ascii="Times New Roman" w:hAnsi="Times New Roman" w:cs="Times New Roman"/>
          <w:color w:val="000000"/>
          <w:sz w:val="26"/>
          <w:szCs w:val="26"/>
        </w:rPr>
        <w:t> </w:t>
      </w:r>
      <w:r w:rsidRPr="00C6669F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920" w:dyaOrig="360" w14:anchorId="02863D29">
          <v:shape id="_x0000_i1046" type="#_x0000_t75" style="width:96.3pt;height:18.4pt" o:ole="">
            <v:imagedata r:id="rId49" o:title=""/>
          </v:shape>
          <o:OLEObject Type="Embed" ProgID="Equation.DSMT4" ShapeID="_x0000_i1046" DrawAspect="Content" ObjectID="_1702409563" r:id="rId50"/>
        </w:object>
      </w:r>
      <w:r w:rsidRPr="00C6669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22963818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color w:val="000000"/>
          <w:sz w:val="26"/>
          <w:szCs w:val="26"/>
        </w:rPr>
        <w:t>B.</w:t>
      </w:r>
      <w:r w:rsidRPr="00C6669F">
        <w:rPr>
          <w:rFonts w:ascii="Times New Roman" w:hAnsi="Times New Roman" w:cs="Times New Roman"/>
          <w:color w:val="000000"/>
          <w:sz w:val="26"/>
          <w:szCs w:val="26"/>
        </w:rPr>
        <w:t> </w:t>
      </w:r>
      <w:r w:rsidRPr="00C6669F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939" w:dyaOrig="360" w14:anchorId="72E501BE">
          <v:shape id="_x0000_i1047" type="#_x0000_t75" style="width:97.1pt;height:18.4pt" o:ole="">
            <v:imagedata r:id="rId51" o:title=""/>
          </v:shape>
          <o:OLEObject Type="Embed" ProgID="Equation.DSMT4" ShapeID="_x0000_i1047" DrawAspect="Content" ObjectID="_1702409564" r:id="rId52"/>
        </w:object>
      </w:r>
    </w:p>
    <w:p w14:paraId="77F2B593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color w:val="000000"/>
          <w:sz w:val="26"/>
          <w:szCs w:val="26"/>
        </w:rPr>
        <w:lastRenderedPageBreak/>
        <w:t>C.</w:t>
      </w:r>
      <w:r w:rsidRPr="00C6669F">
        <w:rPr>
          <w:rFonts w:ascii="Times New Roman" w:hAnsi="Times New Roman" w:cs="Times New Roman"/>
          <w:color w:val="000000"/>
          <w:sz w:val="26"/>
          <w:szCs w:val="26"/>
        </w:rPr>
        <w:t> </w:t>
      </w:r>
      <w:r w:rsidRPr="00C6669F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100" w:dyaOrig="360" w14:anchorId="5680CA8A">
          <v:shape id="_x0000_i1048" type="#_x0000_t75" style="width:104.65pt;height:18.4pt" o:ole="">
            <v:imagedata r:id="rId53" o:title=""/>
          </v:shape>
          <o:OLEObject Type="Embed" ProgID="Equation.DSMT4" ShapeID="_x0000_i1048" DrawAspect="Content" ObjectID="_1702409565" r:id="rId54"/>
        </w:object>
      </w:r>
    </w:p>
    <w:p w14:paraId="352CC5D5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color w:val="000000"/>
          <w:sz w:val="26"/>
          <w:szCs w:val="26"/>
        </w:rPr>
        <w:t>D.</w:t>
      </w:r>
      <w:r w:rsidRPr="00C6669F">
        <w:rPr>
          <w:rFonts w:ascii="Times New Roman" w:hAnsi="Times New Roman" w:cs="Times New Roman"/>
          <w:color w:val="000000"/>
          <w:sz w:val="26"/>
          <w:szCs w:val="26"/>
        </w:rPr>
        <w:t> </w:t>
      </w:r>
      <w:r w:rsidRPr="00C6669F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780" w:dyaOrig="360" w14:anchorId="25E6EBEC">
          <v:shape id="_x0000_i1049" type="#_x0000_t75" style="width:88.75pt;height:18.4pt" o:ole="">
            <v:imagedata r:id="rId55" o:title=""/>
          </v:shape>
          <o:OLEObject Type="Embed" ProgID="Equation.DSMT4" ShapeID="_x0000_i1049" DrawAspect="Content" ObjectID="_1702409566" r:id="rId56"/>
        </w:object>
      </w:r>
    </w:p>
    <w:p w14:paraId="6CDBA919" w14:textId="77777777" w:rsidR="000F5C78" w:rsidRDefault="000F5C78" w:rsidP="00C6669F">
      <w:pPr>
        <w:spacing w:after="240"/>
        <w:ind w:left="48" w:right="48"/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1AE58EB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bCs/>
          <w:sz w:val="26"/>
          <w:szCs w:val="26"/>
        </w:rPr>
        <w:t xml:space="preserve"> 6:</w: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Năm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2016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giá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1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lít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xăng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là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18.000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đồng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.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Năm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2017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giá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1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lít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tăng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20% so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với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giá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xăng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năm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2016.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Năm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2018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giá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1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lít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xăng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giảm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10% so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với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giá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xăng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năm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2017.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Hỏi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năm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2018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giá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1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lít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xăng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là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bao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nhiêu</w:t>
      </w:r>
      <w:proofErr w:type="spellEnd"/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>?</w:t>
      </w:r>
    </w:p>
    <w:p w14:paraId="41F32136" w14:textId="77777777" w:rsidR="000F5C78" w:rsidRDefault="000F5C78" w:rsidP="00C6669F">
      <w:pPr>
        <w:spacing w:after="240"/>
        <w:ind w:left="48" w:right="48"/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B0C7AE8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A. </w: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21 600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ồng</w:t>
      </w:r>
      <w:proofErr w:type="spellEnd"/>
    </w:p>
    <w:p w14:paraId="08D3F1FF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. </w: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19 440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ồng</w:t>
      </w:r>
      <w:proofErr w:type="spellEnd"/>
    </w:p>
    <w:p w14:paraId="45F783B3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. </w: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22 500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ồng</w:t>
      </w:r>
      <w:proofErr w:type="spellEnd"/>
    </w:p>
    <w:p w14:paraId="43844F7B" w14:textId="7777777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D. </w: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15 800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đồng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274DFBA5" w14:textId="77777777" w:rsidR="000F5C78" w:rsidRDefault="000F5C78" w:rsidP="00C6669F">
      <w:pPr>
        <w:spacing w:after="240"/>
        <w:ind w:left="48" w:right="48"/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3C0CD93B" w14:textId="6A5B8BF7" w:rsidR="00C6669F" w:rsidRPr="00C6669F" w:rsidRDefault="00C6669F" w:rsidP="00C6669F">
      <w:pPr>
        <w:spacing w:after="240"/>
        <w:ind w:left="48" w:right="48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bCs/>
          <w:sz w:val="26"/>
          <w:szCs w:val="26"/>
        </w:rPr>
        <w:t xml:space="preserve"> 7</w:t>
      </w:r>
      <w:r w:rsidRPr="00C6669F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ả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position w:val="-10"/>
          <w:sz w:val="26"/>
          <w:szCs w:val="26"/>
        </w:rPr>
        <w:object w:dxaOrig="900" w:dyaOrig="360" w14:anchorId="26F583C5">
          <v:shape id="_x0000_i1050" type="#_x0000_t75" style="width:45.2pt;height:18.4pt" o:ole="">
            <v:imagedata r:id="rId57" o:title=""/>
          </v:shape>
          <o:OLEObject Type="Embed" ProgID="Equation.3" ShapeID="_x0000_i1050" DrawAspect="Content" ObjectID="_1702409567" r:id="rId58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position w:val="-10"/>
          <w:sz w:val="26"/>
          <w:szCs w:val="26"/>
        </w:rPr>
        <w:object w:dxaOrig="1160" w:dyaOrig="360" w14:anchorId="33CCD789">
          <v:shape id="_x0000_i1051" type="#_x0000_t75" style="width:57.75pt;height:18.4pt" o:ole="">
            <v:imagedata r:id="rId59" o:title=""/>
          </v:shape>
          <o:OLEObject Type="Embed" ProgID="Equation.3" ShapeID="_x0000_i1051" DrawAspect="Content" ObjectID="_1702409568" r:id="rId60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41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6226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7622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6226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7622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6226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762262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="0076226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76226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62262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="00762262">
        <w:rPr>
          <w:rFonts w:ascii="Times New Roman" w:hAnsi="Times New Roman" w:cs="Times New Roman"/>
          <w:sz w:val="26"/>
          <w:szCs w:val="26"/>
        </w:rPr>
        <w:t xml:space="preserve"> nhiêu.</w:t>
      </w:r>
      <w:bookmarkStart w:id="0" w:name="_GoBack"/>
      <w:bookmarkEnd w:id="0"/>
    </w:p>
    <w:p w14:paraId="53F68E5D" w14:textId="77777777" w:rsidR="00C6669F" w:rsidRPr="00C6669F" w:rsidRDefault="00C6669F" w:rsidP="00C6669F">
      <w:pPr>
        <w:jc w:val="center"/>
        <w:rPr>
          <w:rFonts w:ascii="Times New Roman" w:hAnsi="Times New Roman" w:cs="Times New Roman"/>
          <w:sz w:val="26"/>
          <w:szCs w:val="26"/>
        </w:rPr>
      </w:pPr>
      <w:r w:rsidRPr="00C6669F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43E5B10D" wp14:editId="7848D8A9">
            <wp:extent cx="2041451" cy="1010464"/>
            <wp:effectExtent l="0" t="0" r="0" b="0"/>
            <wp:docPr id="28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38" cy="1014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BB969" w14:textId="77777777" w:rsidR="000F5C78" w:rsidRDefault="000F5C78" w:rsidP="00C6669F">
      <w:pPr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5745407" w14:textId="77777777" w:rsidR="00C6669F" w:rsidRPr="00C6669F" w:rsidRDefault="00C6669F" w:rsidP="00C6669F">
      <w:pPr>
        <w:jc w:val="both"/>
        <w:rPr>
          <w:rFonts w:ascii="Times New Roman" w:hAnsi="Times New Roman" w:cs="Times New Roman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A. </w:t>
      </w:r>
      <w:r w:rsidRPr="00C6669F">
        <w:rPr>
          <w:rFonts w:ascii="Times New Roman" w:hAnsi="Times New Roman" w:cs="Times New Roman"/>
          <w:sz w:val="26"/>
          <w:szCs w:val="26"/>
        </w:rPr>
        <w:t>2m</w:t>
      </w:r>
    </w:p>
    <w:p w14:paraId="6AC860DD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. </w:t>
      </w:r>
      <w:r w:rsidRPr="00C6669F">
        <w:rPr>
          <w:rFonts w:ascii="Times New Roman" w:hAnsi="Times New Roman" w:cs="Times New Roman"/>
          <w:bCs/>
          <w:sz w:val="26"/>
          <w:szCs w:val="26"/>
        </w:rPr>
        <w:t>3m</w:t>
      </w:r>
    </w:p>
    <w:p w14:paraId="2438F3B3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. </w:t>
      </w:r>
      <w:r w:rsidRPr="00C6669F">
        <w:rPr>
          <w:rFonts w:ascii="Times New Roman" w:hAnsi="Times New Roman" w:cs="Times New Roman"/>
          <w:sz w:val="26"/>
          <w:szCs w:val="26"/>
        </w:rPr>
        <w:t>4m</w:t>
      </w:r>
    </w:p>
    <w:p w14:paraId="37E9E5C8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D. </w:t>
      </w:r>
      <w:r w:rsidRPr="00C6669F">
        <w:rPr>
          <w:rFonts w:ascii="Times New Roman" w:hAnsi="Times New Roman" w:cs="Times New Roman"/>
          <w:sz w:val="26"/>
          <w:szCs w:val="26"/>
        </w:rPr>
        <w:t>5m</w:t>
      </w:r>
    </w:p>
    <w:p w14:paraId="3DC4F47F" w14:textId="77777777" w:rsidR="000F5C78" w:rsidRDefault="000F5C78" w:rsidP="00C6669F">
      <w:pPr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427C28BC" w14:textId="77777777" w:rsidR="00C6669F" w:rsidRPr="00C6669F" w:rsidRDefault="00C6669F" w:rsidP="00C6669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proofErr w:type="spellStart"/>
      <w:r w:rsidRPr="00C6669F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8:</w:t>
      </w:r>
      <w:r w:rsidRPr="00C6669F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>Một</w:t>
      </w:r>
      <w:r w:rsidRPr="00C6669F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người mua loại gạch men hình vuông có độ dài cạnh </w:t>
      </w:r>
      <w:r w:rsidRPr="00C6669F">
        <w:rPr>
          <w:rFonts w:ascii="Times New Roman" w:hAnsi="Times New Roman" w:cs="Times New Roman"/>
          <w:color w:val="000000"/>
          <w:sz w:val="26"/>
          <w:szCs w:val="26"/>
        </w:rPr>
        <w:t>3</w:t>
      </w:r>
      <w:r w:rsidRPr="00C6669F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0 (cm) để lót lối đi hình chữ nhật có chiều rộng 1,2m và chiều dài 6m. Số viên gạch cần dùng để lót hết phần lối đi là: </w:t>
      </w:r>
    </w:p>
    <w:p w14:paraId="47E46FA6" w14:textId="77777777" w:rsidR="000F5C78" w:rsidRDefault="000F5C78" w:rsidP="00C6669F">
      <w:pPr>
        <w:pStyle w:val="ListParagraph"/>
        <w:spacing w:line="276" w:lineRule="auto"/>
        <w:ind w:left="0"/>
        <w:jc w:val="both"/>
        <w:rPr>
          <w:rFonts w:ascii="Times New Roman" w:hAnsi="Times New Roman"/>
          <w:b/>
          <w:color w:val="000000"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4148F92" w14:textId="77777777" w:rsidR="00C6669F" w:rsidRPr="00C6669F" w:rsidRDefault="00C6669F" w:rsidP="00C6669F">
      <w:pPr>
        <w:pStyle w:val="ListParagraph"/>
        <w:spacing w:line="276" w:lineRule="auto"/>
        <w:ind w:left="0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C6669F">
        <w:rPr>
          <w:rFonts w:ascii="Times New Roman" w:hAnsi="Times New Roman"/>
          <w:b/>
          <w:color w:val="000000"/>
          <w:sz w:val="26"/>
          <w:szCs w:val="26"/>
        </w:rPr>
        <w:lastRenderedPageBreak/>
        <w:t>A.</w:t>
      </w:r>
      <w:r w:rsidRPr="00C6669F">
        <w:rPr>
          <w:rFonts w:ascii="Times New Roman" w:hAnsi="Times New Roman"/>
          <w:bCs/>
          <w:color w:val="000000"/>
          <w:sz w:val="26"/>
          <w:szCs w:val="26"/>
        </w:rPr>
        <w:t>70</w:t>
      </w:r>
    </w:p>
    <w:p w14:paraId="63D49F1E" w14:textId="77777777" w:rsidR="00C6669F" w:rsidRPr="00C6669F" w:rsidRDefault="00C6669F" w:rsidP="00C6669F">
      <w:pPr>
        <w:pStyle w:val="ListParagraph"/>
        <w:spacing w:line="276" w:lineRule="auto"/>
        <w:ind w:left="0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C6669F">
        <w:rPr>
          <w:rFonts w:ascii="Times New Roman" w:hAnsi="Times New Roman"/>
          <w:b/>
          <w:color w:val="000000"/>
          <w:sz w:val="26"/>
          <w:szCs w:val="26"/>
        </w:rPr>
        <w:lastRenderedPageBreak/>
        <w:t>B.</w:t>
      </w:r>
      <w:r w:rsidRPr="00C6669F">
        <w:rPr>
          <w:rFonts w:ascii="Times New Roman" w:hAnsi="Times New Roman"/>
          <w:bCs/>
          <w:color w:val="000000"/>
          <w:sz w:val="26"/>
          <w:szCs w:val="26"/>
        </w:rPr>
        <w:t>60</w:t>
      </w:r>
    </w:p>
    <w:p w14:paraId="6EE91BE3" w14:textId="77777777" w:rsidR="00C6669F" w:rsidRPr="00C6669F" w:rsidRDefault="00C6669F" w:rsidP="00C6669F">
      <w:pPr>
        <w:pStyle w:val="ListParagraph"/>
        <w:spacing w:line="276" w:lineRule="auto"/>
        <w:ind w:left="0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C6669F">
        <w:rPr>
          <w:rFonts w:ascii="Times New Roman" w:hAnsi="Times New Roman"/>
          <w:b/>
          <w:color w:val="000000"/>
          <w:sz w:val="26"/>
          <w:szCs w:val="26"/>
        </w:rPr>
        <w:lastRenderedPageBreak/>
        <w:t>C.</w:t>
      </w:r>
      <w:r w:rsidRPr="00C6669F">
        <w:rPr>
          <w:rFonts w:ascii="Times New Roman" w:hAnsi="Times New Roman"/>
          <w:bCs/>
          <w:color w:val="000000"/>
          <w:sz w:val="26"/>
          <w:szCs w:val="26"/>
        </w:rPr>
        <w:t>90</w:t>
      </w:r>
    </w:p>
    <w:p w14:paraId="22CE3E8F" w14:textId="2DA8B18C" w:rsidR="00C6669F" w:rsidRPr="00C6669F" w:rsidRDefault="00C6669F" w:rsidP="00C6669F">
      <w:pPr>
        <w:jc w:val="both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C6669F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>D.</w:t>
      </w:r>
      <w:r w:rsidRPr="00C6669F">
        <w:rPr>
          <w:rFonts w:ascii="Times New Roman" w:hAnsi="Times New Roman" w:cs="Times New Roman"/>
          <w:bCs/>
          <w:color w:val="000000"/>
          <w:sz w:val="26"/>
          <w:szCs w:val="26"/>
        </w:rPr>
        <w:t>80</w:t>
      </w:r>
    </w:p>
    <w:p w14:paraId="219C0009" w14:textId="77777777" w:rsidR="000F5C78" w:rsidRDefault="000F5C78" w:rsidP="00C6669F">
      <w:pPr>
        <w:tabs>
          <w:tab w:val="left" w:pos="2400"/>
          <w:tab w:val="left" w:pos="4800"/>
        </w:tabs>
        <w:ind w:right="567"/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C5ADD4E" w14:textId="77777777" w:rsidR="00C6669F" w:rsidRPr="00C6669F" w:rsidRDefault="00C6669F" w:rsidP="00C6669F">
      <w:pPr>
        <w:tabs>
          <w:tab w:val="left" w:pos="2400"/>
          <w:tab w:val="left" w:pos="4800"/>
        </w:tabs>
        <w:ind w:right="567"/>
        <w:jc w:val="both"/>
        <w:rPr>
          <w:rFonts w:ascii="Times New Roman" w:hAnsi="Times New Roman" w:cs="Times New Roman"/>
          <w:position w:val="-6"/>
          <w:sz w:val="26"/>
          <w:szCs w:val="26"/>
        </w:rPr>
      </w:pPr>
      <w:proofErr w:type="spellStart"/>
      <w:proofErr w:type="gramStart"/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bCs/>
          <w:sz w:val="26"/>
          <w:szCs w:val="26"/>
        </w:rPr>
        <w:t xml:space="preserve"> 9.</w:t>
      </w:r>
      <w:proofErr w:type="gramEnd"/>
      <w:r w:rsidRPr="00C6669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proofErr w:type="spellStart"/>
      <w:proofErr w:type="gramStart"/>
      <w:r w:rsidRPr="00C6669F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6669F">
        <w:rPr>
          <w:rFonts w:ascii="Times New Roman" w:hAnsi="Times New Roman" w:cs="Times New Roman"/>
          <w:position w:val="-4"/>
          <w:sz w:val="26"/>
          <w:szCs w:val="26"/>
        </w:rPr>
        <w:object w:dxaOrig="240" w:dyaOrig="270" w14:anchorId="1ACBEF42">
          <v:shape id="_x0000_i1052" type="#_x0000_t75" style="width:12.55pt;height:14.25pt" o:ole="">
            <v:imagedata r:id="rId62" o:title=""/>
          </v:shape>
          <o:OLEObject Type="Embed" ProgID="Equation.DSMT4" ShapeID="_x0000_i1052" DrawAspect="Content" ObjectID="_1702409569" r:id="rId63"/>
        </w:object>
      </w:r>
      <w:r w:rsidRPr="00C6669F">
        <w:rPr>
          <w:rFonts w:ascii="Times New Roman" w:hAnsi="Times New Roman" w:cs="Times New Roman"/>
          <w:position w:val="-4"/>
          <w:sz w:val="26"/>
          <w:szCs w:val="26"/>
          <w:lang w:val="vi-VN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6669F">
        <w:rPr>
          <w:rFonts w:ascii="Times New Roman" w:hAnsi="Times New Roman" w:cs="Times New Roman"/>
          <w:position w:val="-6"/>
          <w:sz w:val="26"/>
          <w:szCs w:val="26"/>
        </w:rPr>
        <w:object w:dxaOrig="236" w:dyaOrig="290" w14:anchorId="1CA689ED">
          <v:shape id="_x0000_i1053" type="#_x0000_t75" style="width:12.55pt;height:14.25pt" o:ole="">
            <v:imagedata r:id="rId64" o:title=""/>
          </v:shape>
          <o:OLEObject Type="Embed" ProgID="Equation.DSMT4" ShapeID="_x0000_i1053" DrawAspect="Content" ObjectID="_1702409570" r:id="rId65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gă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ồ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>).</w:t>
      </w:r>
      <w:proofErr w:type="gram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6669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position w:val="-6"/>
          <w:sz w:val="26"/>
          <w:szCs w:val="26"/>
        </w:rPr>
        <w:object w:dxaOrig="405" w:dyaOrig="290" w14:anchorId="3C05FF7F">
          <v:shape id="_x0000_i1054" type="#_x0000_t75" style="width:19.25pt;height:14.25pt" o:ole="">
            <v:imagedata r:id="rId66" o:title=""/>
          </v:shape>
          <o:OLEObject Type="Embed" ProgID="Equation.DSMT4" ShapeID="_x0000_i1054" DrawAspect="Content" ObjectID="_1702409571" r:id="rId67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ơ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ồ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position w:val="-4"/>
          <w:sz w:val="26"/>
          <w:szCs w:val="26"/>
        </w:rPr>
        <w:object w:dxaOrig="324" w:dyaOrig="270" w14:anchorId="4D278008">
          <v:shape id="_x0000_i1055" type="#_x0000_t75" style="width:17.6pt;height:14.25pt" o:ole="">
            <v:imagedata r:id="rId68" o:title=""/>
          </v:shape>
          <o:OLEObject Type="Embed" ProgID="Equation.DSMT4" ShapeID="_x0000_i1055" DrawAspect="Content" ObjectID="_1702409572" r:id="rId69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position w:val="-6"/>
          <w:sz w:val="26"/>
          <w:szCs w:val="26"/>
        </w:rPr>
        <w:object w:dxaOrig="495" w:dyaOrig="284" w14:anchorId="7F678506">
          <v:shape id="_x0000_i1056" type="#_x0000_t75" style="width:25.1pt;height:14.25pt" o:ole="">
            <v:imagedata r:id="rId70" o:title=""/>
          </v:shape>
          <o:OLEObject Type="Embed" ProgID="Equation.DSMT4" ShapeID="_x0000_i1056" DrawAspect="Content" ObjectID="_1702409573" r:id="rId71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position w:val="-4"/>
          <w:sz w:val="26"/>
          <w:szCs w:val="26"/>
        </w:rPr>
        <w:object w:dxaOrig="255" w:dyaOrig="270" w14:anchorId="41673A61">
          <v:shape id="_x0000_i1057" type="#_x0000_t75" style="width:12.55pt;height:14.25pt" o:ole="">
            <v:imagedata r:id="rId72" o:title=""/>
          </v:shape>
          <o:OLEObject Type="Embed" ProgID="Equation.DSMT4" ShapeID="_x0000_i1057" DrawAspect="Content" ObjectID="_1702409574" r:id="rId73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6669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C6669F">
        <w:rPr>
          <w:rFonts w:ascii="Times New Roman" w:hAnsi="Times New Roman" w:cs="Times New Roman"/>
          <w:position w:val="-4"/>
          <w:sz w:val="26"/>
          <w:szCs w:val="26"/>
        </w:rPr>
        <w:object w:dxaOrig="407" w:dyaOrig="265" w14:anchorId="3037772D">
          <v:shape id="_x0000_i1058" type="#_x0000_t75" style="width:19.25pt;height:14.25pt" o:ole="">
            <v:imagedata r:id="rId74" o:title=""/>
          </v:shape>
          <o:OLEObject Type="Embed" ProgID="Equation.DSMT4" ShapeID="_x0000_i1058" DrawAspect="Content" ObjectID="_1702409575" r:id="rId75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, </w:t>
      </w:r>
      <w:r w:rsidRPr="00C6669F">
        <w:rPr>
          <w:rFonts w:ascii="Times New Roman" w:hAnsi="Times New Roman" w:cs="Times New Roman"/>
          <w:position w:val="-4"/>
          <w:sz w:val="26"/>
          <w:szCs w:val="26"/>
        </w:rPr>
        <w:object w:dxaOrig="164" w:dyaOrig="270" w14:anchorId="5AE3CE51">
          <v:shape id="_x0000_i1059" type="#_x0000_t75" style="width:8.35pt;height:14.25pt" o:ole="">
            <v:imagedata r:id="rId76" o:title=""/>
          </v:shape>
          <o:OLEObject Type="Embed" ProgID="Equation.DSMT4" ShapeID="_x0000_i1059" DrawAspect="Content" ObjectID="_1702409576" r:id="rId77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position w:val="-6"/>
          <w:sz w:val="26"/>
          <w:szCs w:val="26"/>
        </w:rPr>
        <w:object w:dxaOrig="407" w:dyaOrig="284" w14:anchorId="706ED283">
          <v:shape id="_x0000_i1060" type="#_x0000_t75" style="width:19.25pt;height:14.25pt" o:ole="">
            <v:imagedata r:id="rId78" o:title=""/>
          </v:shape>
          <o:OLEObject Type="Embed" ProgID="Equation.DSMT4" ShapeID="_x0000_i1060" DrawAspect="Content" ObjectID="_1702409577" r:id="rId79"/>
        </w:object>
      </w:r>
      <w:r w:rsidRPr="00C6669F">
        <w:rPr>
          <w:rFonts w:ascii="Times New Roman" w:hAnsi="Times New Roman" w:cs="Times New Roman"/>
          <w:sz w:val="26"/>
          <w:szCs w:val="26"/>
        </w:rPr>
        <w:t>.</w:t>
      </w:r>
    </w:p>
    <w:p w14:paraId="24E8DAF8" w14:textId="77777777" w:rsidR="00C6669F" w:rsidRPr="00C6669F" w:rsidRDefault="00C6669F" w:rsidP="00C6669F">
      <w:pPr>
        <w:pStyle w:val="ListParagraph"/>
        <w:tabs>
          <w:tab w:val="left" w:pos="2400"/>
          <w:tab w:val="left" w:pos="4800"/>
        </w:tabs>
        <w:spacing w:line="276" w:lineRule="auto"/>
        <w:ind w:left="1080" w:right="567"/>
        <w:jc w:val="center"/>
        <w:rPr>
          <w:rFonts w:ascii="Times New Roman" w:hAnsi="Times New Roman"/>
          <w:b/>
          <w:bCs/>
          <w:sz w:val="26"/>
          <w:szCs w:val="26"/>
        </w:rPr>
      </w:pPr>
      <w:r w:rsidRPr="00C6669F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4F92CBE1" wp14:editId="30228991">
            <wp:extent cx="2802558" cy="978196"/>
            <wp:effectExtent l="0" t="0" r="0" b="0"/>
            <wp:docPr id="38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007" cy="981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BA0CBE" w14:textId="77777777" w:rsidR="000F5C78" w:rsidRDefault="000F5C78" w:rsidP="00C6669F">
      <w:pPr>
        <w:jc w:val="both"/>
        <w:rPr>
          <w:rFonts w:ascii="Times New Roman" w:hAnsi="Times New Roman" w:cs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4252993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C6669F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 w14:anchorId="668EEAAB">
          <v:shape id="_x0000_i1061" type="#_x0000_t75" style="width:25.95pt;height:14.25pt" o:ole="">
            <v:imagedata r:id="rId81" o:title=""/>
          </v:shape>
          <o:OLEObject Type="Embed" ProgID="Equation.DSMT4" ShapeID="_x0000_i1061" DrawAspect="Content" ObjectID="_1702409578" r:id="rId82"/>
        </w:object>
      </w:r>
    </w:p>
    <w:p w14:paraId="70B898D5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. </w:t>
      </w:r>
      <w:r w:rsidRPr="00C6669F">
        <w:rPr>
          <w:rFonts w:ascii="Times New Roman" w:hAnsi="Times New Roman" w:cs="Times New Roman"/>
          <w:b/>
          <w:position w:val="-10"/>
          <w:sz w:val="26"/>
          <w:szCs w:val="26"/>
        </w:rPr>
        <w:object w:dxaOrig="700" w:dyaOrig="320" w14:anchorId="13CD7E5C">
          <v:shape id="_x0000_i1062" type="#_x0000_t75" style="width:35.15pt;height:15.9pt" o:ole="">
            <v:imagedata r:id="rId83" o:title=""/>
          </v:shape>
          <o:OLEObject Type="Embed" ProgID="Equation.DSMT4" ShapeID="_x0000_i1062" DrawAspect="Content" ObjectID="_1702409579" r:id="rId84"/>
        </w:object>
      </w:r>
    </w:p>
    <w:p w14:paraId="74CC1890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. </w:t>
      </w:r>
      <w:r w:rsidRPr="00C6669F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 w14:anchorId="4D7559E6">
          <v:shape id="_x0000_i1063" type="#_x0000_t75" style="width:25.95pt;height:14.25pt" o:ole="">
            <v:imagedata r:id="rId85" o:title=""/>
          </v:shape>
          <o:OLEObject Type="Embed" ProgID="Equation.DSMT4" ShapeID="_x0000_i1063" DrawAspect="Content" ObjectID="_1702409580" r:id="rId86"/>
        </w:object>
      </w:r>
    </w:p>
    <w:p w14:paraId="54D74FD0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D. </w:t>
      </w:r>
      <w:r w:rsidRPr="00C6669F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 w14:anchorId="2A06BB86">
          <v:shape id="_x0000_i1064" type="#_x0000_t75" style="width:25.95pt;height:14.25pt" o:ole="">
            <v:imagedata r:id="rId87" o:title=""/>
          </v:shape>
          <o:OLEObject Type="Embed" ProgID="Equation.DSMT4" ShapeID="_x0000_i1064" DrawAspect="Content" ObjectID="_1702409581" r:id="rId88"/>
        </w:object>
      </w:r>
    </w:p>
    <w:p w14:paraId="1487CD10" w14:textId="77777777" w:rsidR="000F5C78" w:rsidRDefault="000F5C78" w:rsidP="00C6669F">
      <w:pPr>
        <w:jc w:val="both"/>
        <w:rPr>
          <w:rFonts w:ascii="Times New Roman" w:hAnsi="Times New Roman" w:cs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631DB002" w14:textId="77777777" w:rsidR="00C6669F" w:rsidRPr="00C6669F" w:rsidRDefault="00C6669F" w:rsidP="00C6669F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 xml:space="preserve"> 10: </w:t>
      </w:r>
      <w:r w:rsidRPr="00C6669F">
        <w:rPr>
          <w:rFonts w:ascii="Times New Roman" w:hAnsi="Times New Roman" w:cs="Times New Roman"/>
          <w:sz w:val="26"/>
          <w:szCs w:val="26"/>
        </w:rPr>
        <w:t xml:space="preserve">Cho </w:t>
      </w:r>
      <w:r w:rsidRPr="00C6669F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5F54DDE4">
          <v:shape id="_x0000_i1065" type="#_x0000_t75" style="width:11.7pt;height:12.55pt" o:ole="">
            <v:imagedata r:id="rId89" o:title=""/>
          </v:shape>
          <o:OLEObject Type="Embed" ProgID="Equation.DSMT4" ShapeID="_x0000_i1065" DrawAspect="Content" ObjectID="_1702409582" r:id="rId90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ABC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BE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BA= 5cm, BC=12cm.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BE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>:</w:t>
      </w:r>
    </w:p>
    <w:p w14:paraId="38D291FD" w14:textId="77777777" w:rsidR="000F5C78" w:rsidRDefault="000F5C78" w:rsidP="00C6669F">
      <w:pPr>
        <w:ind w:right="3"/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4F62794" w14:textId="77777777" w:rsidR="00C6669F" w:rsidRPr="00C6669F" w:rsidRDefault="00C6669F" w:rsidP="00C6669F">
      <w:pPr>
        <w:ind w:right="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A. </w:t>
      </w:r>
      <w:r w:rsidRPr="00C6669F">
        <w:rPr>
          <w:rFonts w:ascii="Times New Roman" w:hAnsi="Times New Roman" w:cs="Times New Roman"/>
          <w:bCs/>
          <w:sz w:val="26"/>
          <w:szCs w:val="26"/>
        </w:rPr>
        <w:t>6cm</w:t>
      </w:r>
    </w:p>
    <w:p w14:paraId="72590CFD" w14:textId="77777777" w:rsidR="00C6669F" w:rsidRPr="00C6669F" w:rsidRDefault="00C6669F" w:rsidP="00C6669F">
      <w:pPr>
        <w:ind w:right="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. </w:t>
      </w:r>
      <w:r w:rsidRPr="00C6669F">
        <w:rPr>
          <w:rFonts w:ascii="Times New Roman" w:hAnsi="Times New Roman" w:cs="Times New Roman"/>
          <w:bCs/>
          <w:sz w:val="26"/>
          <w:szCs w:val="26"/>
        </w:rPr>
        <w:t>8,5cm</w:t>
      </w:r>
    </w:p>
    <w:p w14:paraId="5D5436E7" w14:textId="77777777" w:rsidR="00C6669F" w:rsidRPr="00C6669F" w:rsidRDefault="00C6669F" w:rsidP="00C6669F">
      <w:pPr>
        <w:ind w:right="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. </w:t>
      </w:r>
      <w:r w:rsidRPr="00C6669F">
        <w:rPr>
          <w:rFonts w:ascii="Times New Roman" w:hAnsi="Times New Roman" w:cs="Times New Roman"/>
          <w:bCs/>
          <w:sz w:val="26"/>
          <w:szCs w:val="26"/>
        </w:rPr>
        <w:t>6,5cm</w:t>
      </w:r>
    </w:p>
    <w:p w14:paraId="02CB1277" w14:textId="77777777" w:rsidR="00C6669F" w:rsidRPr="00C6669F" w:rsidRDefault="00C6669F" w:rsidP="00C6669F">
      <w:pPr>
        <w:ind w:right="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D. </w:t>
      </w:r>
      <w:r w:rsidRPr="00C6669F">
        <w:rPr>
          <w:rFonts w:ascii="Times New Roman" w:hAnsi="Times New Roman" w:cs="Times New Roman"/>
          <w:bCs/>
          <w:sz w:val="26"/>
          <w:szCs w:val="26"/>
        </w:rPr>
        <w:t>2,5cm</w:t>
      </w:r>
    </w:p>
    <w:p w14:paraId="01377313" w14:textId="77777777" w:rsidR="000F5C78" w:rsidRDefault="000F5C78" w:rsidP="00C6669F">
      <w:pPr>
        <w:jc w:val="both"/>
        <w:rPr>
          <w:rFonts w:ascii="Times New Roman" w:hAnsi="Times New Roman" w:cs="Times New Roman"/>
          <w:b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43900AD7" w14:textId="77777777" w:rsidR="00C6669F" w:rsidRPr="00C6669F" w:rsidRDefault="00C6669F" w:rsidP="00C6669F">
      <w:p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C6669F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 xml:space="preserve"> 11:</w:t>
      </w:r>
      <w:r w:rsidRPr="00C6669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Phát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biểu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nào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đây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Đúng</w:t>
      </w:r>
      <w:proofErr w:type="spellEnd"/>
    </w:p>
    <w:p w14:paraId="07FCA903" w14:textId="77777777" w:rsidR="00C6669F" w:rsidRPr="00C6669F" w:rsidRDefault="00C6669F" w:rsidP="00C6669F">
      <w:pPr>
        <w:jc w:val="both"/>
        <w:rPr>
          <w:rFonts w:ascii="Times New Roman" w:hAnsi="Times New Roman" w:cs="Times New Roman"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t>A.</w: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éo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>.</w:t>
      </w:r>
    </w:p>
    <w:p w14:paraId="02EC8679" w14:textId="77777777" w:rsidR="00C6669F" w:rsidRPr="00C6669F" w:rsidRDefault="00C6669F" w:rsidP="00C6669F">
      <w:pPr>
        <w:jc w:val="both"/>
        <w:rPr>
          <w:rFonts w:ascii="Times New Roman" w:hAnsi="Times New Roman" w:cs="Times New Roman"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t>B.</w: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kề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6EF9424" w14:textId="77777777" w:rsidR="00C6669F" w:rsidRPr="00C6669F" w:rsidRDefault="00C6669F" w:rsidP="00C6669F">
      <w:pPr>
        <w:jc w:val="both"/>
        <w:rPr>
          <w:rFonts w:ascii="Times New Roman" w:hAnsi="Times New Roman" w:cs="Times New Roman"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t>C.</w: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éo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>.</w:t>
      </w:r>
    </w:p>
    <w:p w14:paraId="70130E28" w14:textId="77777777" w:rsidR="00C6669F" w:rsidRPr="00C6669F" w:rsidRDefault="00C6669F" w:rsidP="00C6669F">
      <w:pPr>
        <w:ind w:right="3"/>
        <w:jc w:val="both"/>
        <w:rPr>
          <w:rFonts w:ascii="Times New Roman" w:hAnsi="Times New Roman" w:cs="Times New Roman"/>
          <w:sz w:val="26"/>
          <w:szCs w:val="26"/>
        </w:rPr>
      </w:pPr>
      <w:r w:rsidRPr="00C6669F">
        <w:rPr>
          <w:rFonts w:ascii="Times New Roman" w:hAnsi="Times New Roman" w:cs="Times New Roman"/>
          <w:b/>
          <w:sz w:val="26"/>
          <w:szCs w:val="26"/>
        </w:rPr>
        <w:t>D.</w: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éo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>.</w:t>
      </w:r>
    </w:p>
    <w:p w14:paraId="261306A6" w14:textId="41BC49C5" w:rsidR="00C6669F" w:rsidRPr="00C6669F" w:rsidRDefault="00C6669F" w:rsidP="00C6669F">
      <w:pPr>
        <w:jc w:val="both"/>
        <w:rPr>
          <w:rFonts w:ascii="Times New Roman" w:hAnsi="Times New Roman" w:cs="Times New Roman"/>
          <w:sz w:val="26"/>
          <w:szCs w:val="26"/>
        </w:rPr>
      </w:pPr>
      <w:r w:rsidRPr="00C6669F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 wp14:anchorId="30733FDB" wp14:editId="1723568E">
                <wp:simplePos x="0" y="0"/>
                <wp:positionH relativeFrom="column">
                  <wp:posOffset>8080375</wp:posOffset>
                </wp:positionH>
                <wp:positionV relativeFrom="paragraph">
                  <wp:posOffset>238760</wp:posOffset>
                </wp:positionV>
                <wp:extent cx="1679575" cy="1480820"/>
                <wp:effectExtent l="0" t="0" r="0" b="5080"/>
                <wp:wrapNone/>
                <wp:docPr id="93" name="Canvas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Line 173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820" y="671195"/>
                            <a:ext cx="325755" cy="532765"/>
                          </a:xfrm>
                          <a:prstGeom prst="line">
                            <a:avLst/>
                          </a:prstGeom>
                          <a:noFill/>
                          <a:ln w="1397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9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464820" y="671195"/>
                            <a:ext cx="325755" cy="0"/>
                          </a:xfrm>
                          <a:prstGeom prst="line">
                            <a:avLst/>
                          </a:prstGeom>
                          <a:noFill/>
                          <a:ln w="1397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133323" y="660731"/>
                            <a:ext cx="325120" cy="532765"/>
                          </a:xfrm>
                          <a:prstGeom prst="line">
                            <a:avLst/>
                          </a:prstGeom>
                          <a:noFill/>
                          <a:ln w="1397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wgp>
                        <wpg:cNvPr id="11" name="Group 164"/>
                        <wpg:cNvGrpSpPr/>
                        <wpg:grpSpPr>
                          <a:xfrm>
                            <a:off x="129761" y="139065"/>
                            <a:ext cx="986569" cy="1064895"/>
                            <a:chOff x="129761" y="139065"/>
                            <a:chExt cx="986569" cy="1064895"/>
                          </a:xfrm>
                        </wpg:grpSpPr>
                        <wps:wsp>
                          <wps:cNvPr id="12" name="Line 1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820" y="1203960"/>
                              <a:ext cx="651510" cy="0"/>
                            </a:xfrm>
                            <a:prstGeom prst="line">
                              <a:avLst/>
                            </a:prstGeom>
                            <a:noFill/>
                            <a:ln w="1397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g:grpSp>
                          <wpg:cNvPr id="13" name="Group 163"/>
                          <wpg:cNvGrpSpPr/>
                          <wpg:grpSpPr>
                            <a:xfrm>
                              <a:off x="129761" y="139065"/>
                              <a:ext cx="650875" cy="1064895"/>
                              <a:chOff x="139700" y="139065"/>
                              <a:chExt cx="650875" cy="1064895"/>
                            </a:xfrm>
                          </wpg:grpSpPr>
                          <wps:wsp>
                            <wps:cNvPr id="14" name="Line 1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4820" y="139065"/>
                                <a:ext cx="0" cy="1064895"/>
                              </a:xfrm>
                              <a:prstGeom prst="line">
                                <a:avLst/>
                              </a:prstGeom>
                              <a:noFill/>
                              <a:ln w="1397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g:grpSp>
                            <wpg:cNvPr id="15" name="Group 161"/>
                            <wpg:cNvGrpSpPr/>
                            <wpg:grpSpPr>
                              <a:xfrm>
                                <a:off x="139700" y="671195"/>
                                <a:ext cx="650875" cy="532765"/>
                                <a:chOff x="139700" y="671195"/>
                                <a:chExt cx="650875" cy="532765"/>
                              </a:xfrm>
                            </wpg:grpSpPr>
                            <wps:wsp>
                              <wps:cNvPr id="16" name="Line 1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0575" y="671195"/>
                                  <a:ext cx="0" cy="532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97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" name="Line 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9700" y="671195"/>
                                  <a:ext cx="6508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97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" name="Lin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880" y="661256"/>
                                <a:ext cx="325755" cy="532765"/>
                              </a:xfrm>
                              <a:prstGeom prst="line">
                                <a:avLst/>
                              </a:prstGeom>
                              <a:noFill/>
                              <a:ln w="1397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</wpg:wgp>
                      <wpg:wgp>
                        <wpg:cNvPr id="19" name="Group 185"/>
                        <wpg:cNvGrpSpPr>
                          <a:grpSpLocks/>
                        </wpg:cNvGrpSpPr>
                        <wpg:grpSpPr bwMode="auto">
                          <a:xfrm>
                            <a:off x="772160" y="1194435"/>
                            <a:ext cx="55245" cy="260350"/>
                            <a:chOff x="1216" y="1881"/>
                            <a:chExt cx="87" cy="410"/>
                          </a:xfrm>
                        </wpg:grpSpPr>
                        <wps:wsp>
                          <wps:cNvPr id="20" name="Oval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1" y="1881"/>
                              <a:ext cx="29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1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6" y="1932"/>
                              <a:ext cx="8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310C4EE" w14:textId="77777777" w:rsidR="00C6669F" w:rsidRDefault="00C6669F" w:rsidP="00C6669F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2"/>
                                    <w:szCs w:val="1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2" name="Group 179"/>
                        <wpg:cNvGrpSpPr/>
                        <wpg:grpSpPr>
                          <a:xfrm>
                            <a:off x="46355" y="36416"/>
                            <a:ext cx="1139190" cy="1395095"/>
                            <a:chOff x="46355" y="36416"/>
                            <a:chExt cx="1139190" cy="1395095"/>
                          </a:xfrm>
                        </wpg:grpSpPr>
                        <wpg:grpSp>
                          <wpg:cNvPr id="23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46355" y="638810"/>
                              <a:ext cx="102235" cy="227965"/>
                              <a:chOff x="73" y="1006"/>
                              <a:chExt cx="161" cy="359"/>
                            </a:xfrm>
                          </wpg:grpSpPr>
                          <wps:wsp>
                            <wps:cNvPr id="24" name="Oval 1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5" y="1043"/>
                                <a:ext cx="29" cy="2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1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" y="1006"/>
                                <a:ext cx="87" cy="3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D774FF" w14:textId="77777777" w:rsidR="00C6669F" w:rsidRDefault="00C6669F" w:rsidP="00C6669F"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/>
                                      <w:sz w:val="12"/>
                                      <w:szCs w:val="1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wpg:grpSp>
                        <wpg:grpSp>
                          <wpg:cNvPr id="26" name="Group 178"/>
                          <wpg:cNvGrpSpPr/>
                          <wpg:grpSpPr>
                            <a:xfrm>
                              <a:off x="136636" y="36416"/>
                              <a:ext cx="1048909" cy="1395095"/>
                              <a:chOff x="136636" y="36416"/>
                              <a:chExt cx="1048909" cy="1395095"/>
                            </a:xfrm>
                          </wpg:grpSpPr>
                          <wps:wsp>
                            <wps:cNvPr id="27" name="Line 1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881" y="129126"/>
                                <a:ext cx="651510" cy="1064895"/>
                              </a:xfrm>
                              <a:prstGeom prst="line">
                                <a:avLst/>
                              </a:prstGeom>
                              <a:noFill/>
                              <a:ln w="1397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g:grpSp>
                            <wpg:cNvPr id="29" name="Group 1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1635" y="662305"/>
                                <a:ext cx="92710" cy="260350"/>
                                <a:chOff x="601" y="1043"/>
                                <a:chExt cx="146" cy="410"/>
                              </a:xfrm>
                            </wpg:grpSpPr>
                            <wps:wsp>
                              <wps:cNvPr id="30" name="Oval 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" y="1043"/>
                                  <a:ext cx="29" cy="2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Rectangle 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" y="1094"/>
                                  <a:ext cx="87" cy="3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A253D2A" w14:textId="77777777" w:rsidR="00C6669F" w:rsidRDefault="00C6669F" w:rsidP="00C6669F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</wpg:grpSp>
                          <wpg:grpSp>
                            <wpg:cNvPr id="32" name="Group 177"/>
                            <wpg:cNvGrpSpPr/>
                            <wpg:grpSpPr>
                              <a:xfrm>
                                <a:off x="136636" y="36416"/>
                                <a:ext cx="1048909" cy="1395095"/>
                                <a:chOff x="136636" y="46355"/>
                                <a:chExt cx="1048909" cy="1395095"/>
                              </a:xfrm>
                            </wpg:grpSpPr>
                            <wpg:grpSp>
                              <wpg:cNvPr id="33" name="Group 1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8465" y="1194435"/>
                                  <a:ext cx="55880" cy="237490"/>
                                  <a:chOff x="659" y="1881"/>
                                  <a:chExt cx="88" cy="374"/>
                                </a:xfrm>
                              </wpg:grpSpPr>
                              <wps:wsp>
                                <wps:cNvPr id="34" name="Oval 1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8" y="1881"/>
                                    <a:ext cx="29" cy="3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Rectangle 19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9" y="1896"/>
                                    <a:ext cx="87" cy="35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A54111E" w14:textId="77777777" w:rsidR="00C6669F" w:rsidRDefault="00C6669F" w:rsidP="00C6669F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2"/>
                                          <w:szCs w:val="1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36" name="Group 176"/>
                              <wpg:cNvGrpSpPr/>
                              <wpg:grpSpPr>
                                <a:xfrm>
                                  <a:off x="136636" y="46355"/>
                                  <a:ext cx="1048909" cy="1395095"/>
                                  <a:chOff x="136636" y="46355"/>
                                  <a:chExt cx="1048909" cy="1395095"/>
                                </a:xfrm>
                              </wpg:grpSpPr>
                              <wpg:grpSp>
                                <wpg:cNvPr id="37" name="Group 19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1685" y="579120"/>
                                    <a:ext cx="86360" cy="227965"/>
                                    <a:chOff x="1231" y="912"/>
                                    <a:chExt cx="136" cy="359"/>
                                  </a:xfrm>
                                </wpg:grpSpPr>
                                <wps:wsp>
                                  <wps:cNvPr id="39" name="Oval 1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31" y="1043"/>
                                      <a:ext cx="29" cy="2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" name="Rectangle 1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7" y="912"/>
                                      <a:ext cx="100" cy="3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DAD2580" w14:textId="77777777" w:rsidR="00C6669F" w:rsidRDefault="00C6669F" w:rsidP="00C6669F">
                                        <w:r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41" name="Group 175"/>
                                <wpg:cNvGrpSpPr/>
                                <wpg:grpSpPr>
                                  <a:xfrm>
                                    <a:off x="136636" y="46355"/>
                                    <a:ext cx="1048909" cy="1395095"/>
                                    <a:chOff x="136636" y="46355"/>
                                    <a:chExt cx="1048909" cy="1395095"/>
                                  </a:xfrm>
                                </wpg:grpSpPr>
                                <wpg:grpSp>
                                  <wpg:cNvPr id="42" name="Group 19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46405" y="46355"/>
                                      <a:ext cx="55245" cy="227965"/>
                                      <a:chOff x="703" y="73"/>
                                      <a:chExt cx="87" cy="359"/>
                                    </a:xfrm>
                                  </wpg:grpSpPr>
                                  <wps:wsp>
                                    <wps:cNvPr id="43" name="Oval 19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18" y="204"/>
                                        <a:ext cx="29" cy="2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4" name="Rectangle 19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03" y="73"/>
                                        <a:ext cx="87" cy="35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D456F1" w14:textId="77777777" w:rsidR="00C6669F" w:rsidRDefault="00C6669F" w:rsidP="00C6669F">
                                          <w:r>
                                            <w:rPr>
                                              <w:rFonts w:ascii="Arial" w:hAnsi="Arial" w:cs="Arial"/>
                                              <w:b/>
                                              <w:bCs/>
                                              <w:color w:val="000000"/>
                                              <w:sz w:val="12"/>
                                              <w:szCs w:val="12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45" name="Group 174"/>
                                  <wpg:cNvGrpSpPr/>
                                  <wpg:grpSpPr>
                                    <a:xfrm>
                                      <a:off x="136636" y="141853"/>
                                      <a:ext cx="1048909" cy="1299597"/>
                                      <a:chOff x="136636" y="141853"/>
                                      <a:chExt cx="1048909" cy="1299597"/>
                                    </a:xfrm>
                                  </wpg:grpSpPr>
                                  <wpg:grpSp>
                                    <wpg:cNvPr id="46" name="Group 20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06805" y="1194435"/>
                                        <a:ext cx="78740" cy="247015"/>
                                        <a:chOff x="1743" y="1881"/>
                                        <a:chExt cx="124" cy="389"/>
                                      </a:xfrm>
                                    </wpg:grpSpPr>
                                    <wps:wsp>
                                      <wps:cNvPr id="47" name="Oval 19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743" y="1881"/>
                                          <a:ext cx="30" cy="3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0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8" name="Rectangle 19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780" y="1911"/>
                                          <a:ext cx="87" cy="35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222E5D3" w14:textId="77777777" w:rsidR="00C6669F" w:rsidRDefault="00C6669F" w:rsidP="00C6669F">
                                            <w:r>
                                              <w:rPr>
                                                <w:rFonts w:ascii="Arial" w:hAnsi="Arial" w:cs="Arial"/>
                                                <w:b/>
                                                <w:bCs/>
                                                <w:color w:val="000000"/>
                                                <w:sz w:val="12"/>
                                                <w:szCs w:val="12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0" rIns="0" bIns="0" anchor="t" anchorCtr="0">
                                        <a:spAutoFit/>
                                      </wps:bodyPr>
                                    </wps:wsp>
                                  </wpg:grpSp>
                                  <wpg:grpSp>
                                    <wpg:cNvPr id="49" name="Group 165"/>
                                    <wpg:cNvGrpSpPr/>
                                    <wpg:grpSpPr>
                                      <a:xfrm>
                                        <a:off x="136636" y="141853"/>
                                        <a:ext cx="986569" cy="1064895"/>
                                        <a:chOff x="129761" y="139065"/>
                                        <a:chExt cx="986569" cy="1064895"/>
                                      </a:xfrm>
                                    </wpg:grpSpPr>
                                    <wps:wsp>
                                      <wps:cNvPr id="50" name="Line 17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64820" y="1203960"/>
                                          <a:ext cx="65151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3970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  <wpg:grpSp>
                                      <wpg:cNvPr id="51" name="Group 167"/>
                                      <wpg:cNvGrpSpPr/>
                                      <wpg:grpSpPr>
                                        <a:xfrm>
                                          <a:off x="129761" y="139065"/>
                                          <a:ext cx="650875" cy="1064895"/>
                                          <a:chOff x="139700" y="139065"/>
                                          <a:chExt cx="650875" cy="1064895"/>
                                        </a:xfrm>
                                      </wpg:grpSpPr>
                                      <wps:wsp>
                                        <wps:cNvPr id="52" name="Line 17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64820" y="139065"/>
                                            <a:ext cx="0" cy="10648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397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/>
                                      </wps:wsp>
                                      <wpg:grpSp>
                                        <wpg:cNvPr id="53" name="Group 169"/>
                                        <wpg:cNvGrpSpPr/>
                                        <wpg:grpSpPr>
                                          <a:xfrm>
                                            <a:off x="139700" y="671195"/>
                                            <a:ext cx="650875" cy="532765"/>
                                            <a:chOff x="139700" y="671195"/>
                                            <a:chExt cx="650875" cy="532765"/>
                                          </a:xfrm>
                                        </wpg:grpSpPr>
                                        <wps:wsp>
                                          <wps:cNvPr id="54" name="Line 17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790575" y="671195"/>
                                              <a:ext cx="0" cy="5327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3970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55" name="Line 17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39700" y="671195"/>
                                              <a:ext cx="65087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3970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56" name="Line 17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54880" y="661256"/>
                                            <a:ext cx="325755" cy="53276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397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0733FDB" id="Canvas 160" o:spid="_x0000_s1026" editas="canvas" style="position:absolute;left:0;text-align:left;margin-left:636.25pt;margin-top:18.8pt;width:132.25pt;height:116.6pt;z-index:251657216" coordsize="16795,14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">
                <v:shape id="_x0000_s1027" type="#_x0000_t75" style="position:absolute;width:16795;height:14808;visibility:visible;mso-wrap-style:square">
                  <v:fill o:detectmouseclick="t"/>
                  <v:path o:connecttype="none"/>
                </v:shape>
                <v:line id="Line 173" o:spid="_x0000_s1028" style="position:absolute;flip:x;visibility:visible;mso-wrap-style:square" from="4648,6711" to="7905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hbdMIAAADaAAAADwAAAGRycy9kb3ducmV2LnhtbERPTWvCQBC9F/wPyxR6Kbqx0CLRTSiK&#10;UOglUVv0NmSnSWh2NsluY/Lv3YPQ4+N9b9LRNGKg3tWWFSwXEQjiwuqaSwWn436+AuE8ssbGMimY&#10;yEGazB42GGt75ZyGgy9FCGEXo4LK+zaW0hUVGXQL2xIH7sf2Bn2AfSl1j9cQbhr5EkVv0mDNoaHC&#10;lrYVFb+HP6NAFt3+POjP7PL12g3fU5flu+dMqafH8X0NwtPo/8V394dWELaGK+EGyOQ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8hbdMIAAADaAAAADwAAAAAAAAAAAAAA&#10;AAChAgAAZHJzL2Rvd25yZXYueG1sUEsFBgAAAAAEAAQA+QAAAJADAAAAAA==&#10;" strokeweight="1.1pt"/>
                <v:line id="Line 175" o:spid="_x0000_s1029" style="position:absolute;visibility:visible;mso-wrap-style:square" from="4648,6711" to="7905,6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Dp7MQAAADaAAAADwAAAGRycy9kb3ducmV2LnhtbESPzWrDMBCE74W+g9hCLqWWk0NpHSuh&#10;5AcCOSWxD71trY1saq0cS4mdt68KhR6HmfmGyZejbcWNet84VjBNUhDEldMNGwXFafvyBsIHZI2t&#10;Y1JwJw/LxeNDjpl2Ax/odgxGRAj7DBXUIXSZlL6qyaJPXEccvbPrLYYoeyN1j0OE21bO0vRVWmw4&#10;LtTY0aqm6vt4tQr0vqwufjDrz69CyzJ0m4N5TpWaPI0fcxCBxvAf/mvvtIJ3+L0Sb4B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OnsxAAAANoAAAAPAAAAAAAAAAAA&#10;AAAAAKECAABkcnMvZG93bnJldi54bWxQSwUGAAAAAAQABAD5AAAAkgMAAAAA&#10;" strokeweight="1.1pt"/>
                <v:line id="Line 178" o:spid="_x0000_s1030" style="position:absolute;visibility:visible;mso-wrap-style:square" from="1333,6607" to="4584,11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0CMQAAADbAAAADwAAAGRycy9kb3ducmV2LnhtbESPQW/CMAyF75P4D5GRdpkgZYdpKgSE&#10;YEhInGBw4GYak1Y0TtcEWv79fJi0m633/N7n2aL3tXpQG6vABibjDBRxEWzFzsDxezP6BBUTssU6&#10;MBl4UoTFfPAyw9yGjvf0OCSnJIRjjgbKlJpc61iU5DGOQ0Ms2jW0HpOsrdO2xU7Cfa3fs+xDe6xY&#10;GkpsaFVScTvcvQG7OxU/sXPr8+Vo9Sk1X3v3lhnzOuyXU1CJ+vRv/rveWsEXevlFBt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tLQIxAAAANsAAAAPAAAAAAAAAAAA&#10;AAAAAKECAABkcnMvZG93bnJldi54bWxQSwUGAAAAAAQABAD5AAAAkgMAAAAA&#10;" strokeweight="1.1pt"/>
                <v:group id="Group 164" o:spid="_x0000_s1031" style="position:absolute;left:1297;top:1390;width:9866;height:10649" coordorigin="1297,1390" coordsize="9865,106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line id="Line 171" o:spid="_x0000_s1032" style="position:absolute;visibility:visible;mso-wrap-style:square" from="4648,12039" to="11163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qP5MIAAADbAAAADwAAAGRycy9kb3ducmV2LnhtbERPTWvCQBC9F/oflil4KbrRQykxq5S2&#10;QsFTbHLwNmbHTWh2Ns1uk/jv3YLgbR7vc7LtZFsxUO8bxwqWiwQEceV0w0ZB8b2bv4LwAVlj65gU&#10;XMjDdvP4kGGq3cg5DYdgRAxhn6KCOoQuldJXNVn0C9cRR+7seoshwt5I3eMYw20rV0nyIi02HBtq&#10;7Oi9purn8GcV6H1Z/frRfBxPhZZl6D5z85woNXua3tYgAk3hLr65v3Scv4L/X+IBcnM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qP5MIAAADbAAAADwAAAAAAAAAAAAAA&#10;AAChAgAAZHJzL2Rvd25yZXYueG1sUEsFBgAAAAAEAAQA+QAAAJADAAAAAA==&#10;" strokeweight="1.1pt"/>
                  <v:group id="Group 163" o:spid="_x0000_s1033" style="position:absolute;left:1297;top:1390;width:6509;height:10649" coordorigin="1397,1390" coordsize="6508,106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line id="Line 170" o:spid="_x0000_s1034" style="position:absolute;visibility:visible;mso-wrap-style:square" from="4648,1390" to="4648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+yC8IAAADbAAAADwAAAGRycy9kb3ducmV2LnhtbERPS2vCQBC+F/oflil4Kc1GKaXErFJ8&#10;gOBJTQ69TbPjJjQ7G7Orif++Wyj0Nh/fc/LlaFtxo943jhVMkxQEceV0w0ZBcdq+vIPwAVlj65gU&#10;3MnDcvH4kGOm3cAHuh2DETGEfYYK6hC6TEpf1WTRJ64jjtzZ9RZDhL2RuschhttWztL0TVpsODbU&#10;2NGqpur7eLUK9L6sLn4w68+vQssydJuDeU6VmjyNH3MQgcbwL/5z73Sc/wq/v8QD5O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+yC8IAAADbAAAADwAAAAAAAAAAAAAA&#10;AAChAgAAZHJzL2Rvd25yZXYueG1sUEsFBgAAAAAEAAQA+QAAAJADAAAAAA==&#10;" strokeweight="1.1pt"/>
                    <v:group id="Group 161" o:spid="_x0000_s1035" style="position:absolute;left:1397;top:6711;width:6508;height:5328" coordorigin="1397,6711" coordsize="6508,53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<v:line id="Line 174" o:spid="_x0000_s1036" style="position:absolute;visibility:visible;mso-wrap-style:square" from="7905,6711" to="7905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GJ58AAAADbAAAADwAAAGRycy9kb3ducmV2LnhtbERPTYvCMBC9C/6HMMJeRFP3IFKNIrqC&#10;sCe1HryNzZgWm0m3ibb7742wsLd5vM9ZrDpbiSc1vnSsYDJOQBDnTpdsFGSn3WgGwgdkjZVjUvBL&#10;HlbLfm+BqXYtH+h5DEbEEPYpKihCqFMpfV6QRT92NXHkbq6xGCJsjNQNtjHcVvIzSabSYsmxocCa&#10;NgXl9+PDKtDf5/zHt2Z7uWZankP9dTDDRKmPQbeegwjUhX/xn3uv4/wpvH+JB8jl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kRiefAAAAA2wAAAA8AAAAAAAAAAAAAAAAA&#10;oQIAAGRycy9kb3ducmV2LnhtbFBLBQYAAAAABAAEAPkAAACOAwAAAAA=&#10;" strokeweight="1.1pt"/>
                      <v:line id="Line 176" o:spid="_x0000_s1037" style="position:absolute;visibility:visible;mso-wrap-style:square" from="1397,6711" to="7905,6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0sfMMAAADbAAAADwAAAGRycy9kb3ducmV2LnhtbERPO2vDMBDeC/0P4gpZSi0nQ1scK6Hk&#10;AYFMSeyh29W6yKbWybGU2Pn3VaHQ7T6+5+XL0bbiRr1vHCuYJikI4srpho2C4rR9eQfhA7LG1jEp&#10;uJOH5eLxIcdMu4EPdDsGI2II+wwV1CF0mZS+qsmiT1xHHLmz6y2GCHsjdY9DDLetnKXpq7TYcGyo&#10;saNVTdX38WoV6H1ZXfxg1p9fhZZl6DYH85wqNXkaP+YgAo3hX/zn3uk4/w1+f4kHyM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dLHzDAAAA2wAAAA8AAAAAAAAAAAAA&#10;AAAAoQIAAGRycy9kb3ducmV2LnhtbFBLBQYAAAAABAAEAPkAAACRAwAAAAA=&#10;" strokeweight="1.1pt"/>
                    </v:group>
                    <v:line id="Line 179" o:spid="_x0000_s1038" style="position:absolute;visibility:visible;mso-wrap-style:square" from="4548,6612" to="7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K4DsQAAADbAAAADwAAAGRycy9kb3ducmV2LnhtbESPQW/CMAyF75P4D5GRdpkgZYdpKgSE&#10;YEhInGBw4GYak1Y0TtcEWv79fJi0m633/N7n2aL3tXpQG6vABibjDBRxEWzFzsDxezP6BBUTssU6&#10;MBl4UoTFfPAyw9yGjvf0OCSnJIRjjgbKlJpc61iU5DGOQ0Ms2jW0HpOsrdO2xU7Cfa3fs+xDe6xY&#10;GkpsaFVScTvcvQG7OxU/sXPr8+Vo9Sk1X3v3lhnzOuyXU1CJ+vRv/rveWsEXWPlFBt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wrgOxAAAANsAAAAPAAAAAAAAAAAA&#10;AAAAAKECAABkcnMvZG93bnJldi54bWxQSwUGAAAAAAQABAD5AAAAkgMAAAAA&#10;" strokeweight="1.1pt"/>
                  </v:group>
                </v:group>
                <v:group id="Group 185" o:spid="_x0000_s1039" style="position:absolute;left:7721;top:11944;width:610;height:2864" coordorigin="1216,1881" coordsize="96,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oval id="Oval 183" o:spid="_x0000_s1040" style="position:absolute;left:1231;top:1881;width:29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Fbe78A&#10;AADbAAAADwAAAGRycy9kb3ducmV2LnhtbERPTWsCMRC9F/wPYQRvNasHKVujiCAsPakVvA7JdLO6&#10;maxJXLf99c1B8Ph438v14FrRU4iNZwWzaQGCWHvTcK3g9L17/wARE7LB1jMp+KUI69XobYml8Q8+&#10;UH9MtcghHEtUYFPqSimjtuQwTn1HnLkfHxymDEMtTcBHDnetnBfFQjpsODdY7GhrSV+Pd6fgy/V7&#10;XXU2oN4s9ueLvVV/8qbUZDxsPkEkGtJL/HRXRsE8r89f8g+Qq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wVt7vwAAANsAAAAPAAAAAAAAAAAAAAAAAJgCAABkcnMvZG93bnJl&#10;di54bWxQSwUGAAAAAAQABAD1AAAAhAMAAAAA&#10;" fillcolor="black" strokeweight="0"/>
                  <v:rect id="Rectangle 184" o:spid="_x0000_s1041" style="position:absolute;left:1216;top:1932;width:96;height: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  <v:textbox style="mso-fit-shape-to-text:t" inset="0,0,0,0">
                      <w:txbxContent>
                        <w:p w14:paraId="6310C4EE" w14:textId="77777777" w:rsidR="00C6669F" w:rsidRDefault="00C6669F" w:rsidP="00C6669F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2"/>
                              <w:szCs w:val="12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179" o:spid="_x0000_s1042" style="position:absolute;left:463;top:364;width:11449;height:14211" coordorigin="463,364" coordsize="11449,14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group id="Group 182" o:spid="_x0000_s1043" style="position:absolute;left:463;top:6388;width:1022;height:2540" coordorigin="73,1006" coordsize="161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oval id="Oval 180" o:spid="_x0000_s1044" style="position:absolute;left:205;top:1043;width:29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pdeMIA&#10;AADbAAAADwAAAGRycy9kb3ducmV2LnhtbESPQWsCMRSE7wX/Q3iCt5pVRMrWKCIIS09WC70+kudm&#10;dfOyJum67a9vCgWPw8x8w6w2g2tFTyE2nhXMpgUIYu1Nw7WCj9P++QVETMgGW8+k4JsibNajpxWW&#10;xt/5nfpjqkWGcCxRgU2pK6WM2pLDOPUdcfbOPjhMWYZamoD3DHetnBfFUjpsOC9Y7GhnSV+PX07B&#10;m+sPuupsQL1dHj4v9lb9yJtSk/GwfQWRaEiP8H+7Mgrm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+l14wgAAANsAAAAPAAAAAAAAAAAAAAAAAJgCAABkcnMvZG93&#10;bnJldi54bWxQSwUGAAAAAAQABAD1AAAAhwMAAAAA&#10;" fillcolor="black" strokeweight="0"/>
                    <v:rect id="Rectangle 181" o:spid="_x0000_s1045" style="position:absolute;left:73;top:1006;width:96;height: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    <v:textbox style="mso-fit-shape-to-text:t" inset="0,0,0,0">
                        <w:txbxContent>
                          <w:p w14:paraId="16D774FF" w14:textId="77777777" w:rsidR="00C6669F" w:rsidRDefault="00C6669F" w:rsidP="00C6669F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2"/>
                                <w:szCs w:val="12"/>
                              </w:rPr>
                              <w:t>D</w:t>
                            </w:r>
                          </w:p>
                        </w:txbxContent>
                      </v:textbox>
                    </v:rect>
                  </v:group>
                  <v:group id="Group 178" o:spid="_x0000_s1046" style="position:absolute;left:1366;top:364;width:10546;height:14211" coordorigin="1366,364" coordsize="10546,14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line id="Line 172" o:spid="_x0000_s1047" style="position:absolute;visibility:visible;mso-wrap-style:square" from="4548,1291" to="11063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HmwcMAAADbAAAADwAAAGRycy9kb3ducmV2LnhtbESPQYvCMBSE7wv+h/AEL4umenCXahRx&#10;FQRPunrw9myeabF56TbR1n9vBGGPw8x8w0znrS3FnWpfOFYwHCQgiDOnCzYKDr/r/jcIH5A1lo5J&#10;wYM8zGedjymm2jW8o/s+GBEh7FNUkIdQpVL6LCeLfuAq4uhdXG0xRFkbqWtsItyWcpQkY2mx4LiQ&#10;Y0XLnLLr/mYV6O0x+/ON+TmdD1oeQ7Xamc9EqV63XUxABGrDf/jd3mgFoy9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x5sHDAAAA2wAAAA8AAAAAAAAAAAAA&#10;AAAAoQIAAGRycy9kb3ducmV2LnhtbFBLBQYAAAAABAAEAPkAAACRAwAAAAA=&#10;" strokeweight="1.1pt"/>
                    <v:group id="Group 188" o:spid="_x0000_s1048" style="position:absolute;left:3816;top:6623;width:927;height:2863" coordorigin="601,1043" coordsize="146,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oval id="Oval 186" o:spid="_x0000_s1049" style="position:absolute;left:718;top:1043;width:29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jNpr8A&#10;AADbAAAADwAAAGRycy9kb3ducmV2LnhtbERPTWsCMRC9F/wPYQRvNWsFKVujiCAsntQWeh2ScbO6&#10;maxJuq7++uZQ6PHxvpfrwbWipxAbzwpm0wIEsfam4VrB1+fu9R1ETMgGW8+k4EER1qvRyxJL4+98&#10;pP6UapFDOJaowKbUlVJGbclhnPqOOHNnHxymDEMtTcB7DnetfCuKhXTYcG6w2NHWkr6efpyCvesP&#10;uupsQL1ZHL4v9lY95U2pyXjYfIBINKR/8Z+7MgrmeX3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GM2mvwAAANsAAAAPAAAAAAAAAAAAAAAAAJgCAABkcnMvZG93bnJl&#10;di54bWxQSwUGAAAAAAQABAD1AAAAhAMAAAAA&#10;" fillcolor="black" strokeweight="0"/>
                      <v:rect id="Rectangle 187" o:spid="_x0000_s1050" style="position:absolute;left:601;top:1094;width:96;height: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14:paraId="1A253D2A" w14:textId="77777777" w:rsidR="00C6669F" w:rsidRDefault="00C6669F" w:rsidP="00C6669F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</v:group>
                    <v:group id="Group 177" o:spid="_x0000_s1051" style="position:absolute;left:1366;top:364;width:10546;height:14211" coordorigin="1366,463" coordsize="10546,14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group id="Group 197" o:spid="_x0000_s1052" style="position:absolute;left:4184;top:11944;width:610;height:2635" coordorigin="659,1881" coordsize="96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<v:oval id="Oval 195" o:spid="_x0000_s1053" style="position:absolute;left:718;top:1881;width:29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PLpcMA&#10;AADbAAAADwAAAGRycy9kb3ducmV2LnhtbESPQWsCMRSE7wX/Q3hCbzVbFZHVKCIIiye1hV4fyetm&#10;283LmsR121/fFAo9DjPzDbPeDq4VPYXYeFbwPClAEGtvGq4VvL4cnpYgYkI22HomBV8UYbsZPayx&#10;NP7OZ+ovqRYZwrFEBTalrpQyaksO48R3xNl798FhyjLU0gS8Z7hr5bQoFtJhw3nBYkd7S/rzcnMK&#10;jq4/6aqzAfVucXr7sNfqW16VehwPuxWIREP6D/+1K6NgNof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yPLpcMAAADbAAAADwAAAAAAAAAAAAAAAACYAgAAZHJzL2Rv&#10;d25yZXYueG1sUEsFBgAAAAAEAAQA9QAAAIgDAAAAAA==&#10;" fillcolor="black" strokeweight="0"/>
                        <v:rect id="Rectangle 196" o:spid="_x0000_s1054" style="position:absolute;left:659;top:1896;width:96;height: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14:paraId="4A54111E" w14:textId="77777777" w:rsidR="00C6669F" w:rsidRDefault="00C6669F" w:rsidP="00C6669F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2"/>
                                    <w:szCs w:val="1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group id="Group 176" o:spid="_x0000_s1055" style="position:absolute;left:1366;top:463;width:10546;height:14211" coordorigin="1366,463" coordsize="10546,14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<v:group id="Group 191" o:spid="_x0000_s1056" style="position:absolute;left:7816;top:5791;width:940;height:2540" coordorigin="1231,912" coordsize="148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<v:oval id="Oval 189" o:spid="_x0000_s1057" style="position:absolute;left:1231;top:1043;width:29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JkO8MA&#10;AADbAAAADwAAAGRycy9kb3ducmV2LnhtbESPQWsCMRSE7wX/Q3hCbzXbClJXo4ggLJ7UFnp9JK+b&#10;bTcva5KuW3+9EQo9DjPzDbNcD64VPYXYeFbwPClAEGtvGq4VvL/tnl5BxIRssPVMCn4pwno1elhi&#10;afyFj9SfUi0yhGOJCmxKXSll1JYcxonviLP36YPDlGWopQl4yXDXypeimEmHDecFix1tLenv049T&#10;sHf9QVedDag3s8PHlz1XV3lW6nE8bBYgEg3pP/zXroyC6Rz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JkO8MAAADbAAAADwAAAAAAAAAAAAAAAACYAgAAZHJzL2Rv&#10;d25yZXYueG1sUEsFBgAAAAAEAAQA9QAAAIgDAAAAAA==&#10;" fillcolor="black" strokeweight="0"/>
                          <v:rect id="Rectangle 190" o:spid="_x0000_s1058" style="position:absolute;left:1267;top:912;width:112;height: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          <v:textbox style="mso-fit-shape-to-text:t" inset="0,0,0,0">
                              <w:txbxContent>
                                <w:p w14:paraId="1DAD2580" w14:textId="77777777" w:rsidR="00C6669F" w:rsidRDefault="00C6669F" w:rsidP="00C6669F"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/>
                                      <w:sz w:val="12"/>
                                      <w:szCs w:val="12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75" o:spid="_x0000_s1059" style="position:absolute;left:1366;top:463;width:10546;height:14211" coordorigin="1366,463" coordsize="10546,14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  <v:group id="Group 194" o:spid="_x0000_s1060" style="position:absolute;left:4464;top:463;width:609;height:2540" coordorigin="703,73" coordsize="96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    <v:oval id="Oval 192" o:spid="_x0000_s1061" style="position:absolute;left:718;top:204;width:29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wgrMMA&#10;AADbAAAADwAAAGRycy9kb3ducmV2LnhtbESPQWsCMRSE7wX/Q3hCbzVbFZHVKCIIiye1hV4fyetm&#10;283LmsR121/fFAo9DjPzDbPeDq4VPYXYeFbwPClAEGtvGq4VvL4cnpYgYkI22HomBV8UYbsZPayx&#10;NP7OZ+ovqRYZwrFEBTalrpQyaksO48R3xNl798FhyjLU0gS8Z7hr5bQoFtJhw3nBYkd7S/rzcnMK&#10;jq4/6aqzAfVucXr7sNfqW16VehwPuxWIREP6D/+1K6NgPoP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wgrMMAAADbAAAADwAAAAAAAAAAAAAAAACYAgAAZHJzL2Rv&#10;d25yZXYueG1sUEsFBgAAAAAEAAQA9QAAAIgDAAAAAA==&#10;" fillcolor="black" strokeweight="0"/>
                            <v:rect id="Rectangle 193" o:spid="_x0000_s1062" style="position:absolute;left:703;top:73;width:96;height: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            <v:textbox style="mso-fit-shape-to-text:t" inset="0,0,0,0">
                                <w:txbxContent>
                                  <w:p w14:paraId="6FD456F1" w14:textId="77777777" w:rsidR="00C6669F" w:rsidRDefault="00C6669F" w:rsidP="00C6669F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174" o:spid="_x0000_s1063" style="position:absolute;left:1366;top:1418;width:10546;height:13256" coordorigin="1366,1418" coordsize="10546,132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    <v:group id="Group 200" o:spid="_x0000_s1064" style="position:absolute;left:11068;top:11944;width:844;height:2730" coordorigin="1743,1881" coordsize="133,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      <v:oval id="Oval 198" o:spid="_x0000_s1065" style="position:absolute;left:1743;top:1881;width:30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cmr8MA&#10;AADbAAAADwAAAGRycy9kb3ducmV2LnhtbESPQWsCMRSE7wX/Q3hCbzXbIlZWo4ggLJ7UFnp9JK+b&#10;bTcva5KuW3+9EQo9DjPzDbNcD64VPYXYeFbwPClAEGtvGq4VvL/tnuYgYkI22HomBb8UYb0aPSyx&#10;NP7CR+pPqRYZwrFEBTalrpQyaksO48R3xNn79MFhyjLU0gS8ZLhr5UtRzKTDhvOCxY62lvT36ccp&#10;2Lv+oKvOBtSb2eHjy56rqzwr9TgeNgsQiYb0H/5rV0bB9BX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cmr8MAAADbAAAADwAAAAAAAAAAAAAAAACYAgAAZHJzL2Rv&#10;d25yZXYueG1sUEsFBgAAAAAEAAQA9QAAAIgDAAAAAA==&#10;" fillcolor="black" strokeweight="0"/>
                              <v:rect id="Rectangle 199" o:spid="_x0000_s1066" style="position:absolute;left:1780;top:1911;width:96;height: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              <v:textbox style="mso-fit-shape-to-text:t" inset="0,0,0,0">
                                  <w:txbxContent>
                                    <w:p w14:paraId="0222E5D3" w14:textId="77777777" w:rsidR="00C6669F" w:rsidRDefault="00C6669F" w:rsidP="00C6669F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2"/>
                                          <w:szCs w:val="1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group id="Group 165" o:spid="_x0000_s1067" style="position:absolute;left:1366;top:1418;width:9866;height:10649" coordorigin="1297,1390" coordsize="9865,106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      <v:line id="Line 171" o:spid="_x0000_s1068" style="position:absolute;visibility:visible;mso-wrap-style:square" from="4648,12039" to="11163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4NyMEAAADbAAAADwAAAGRycy9kb3ducmV2LnhtbERPz2vCMBS+C/4P4QlexKYTJqMzirgN&#10;hJ3a2YO3t+YtLWteuiaz9b83B8Hjx/d7sxttKy7U+8axgqckBUFcOd2wUXD6+li+gPABWWPrmBRc&#10;ycNuO51sMNNu4JwuRTAihrDPUEEdQpdJ6auaLPrEdcSR+3G9xRBhb6TucYjhtpWrNF1Liw3Hhho7&#10;OtRU/Rb/VoH+LKs/P5i38/dJyzJ077lZpErNZ+P+FUSgMTzEd/dRK3iO6+OX+APk9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3g3IwQAAANsAAAAPAAAAAAAAAAAAAAAA&#10;AKECAABkcnMvZG93bnJldi54bWxQSwUGAAAAAAQABAD5AAAAjwMAAAAA&#10;" strokeweight="1.1pt"/>
                              <v:group id="Group 167" o:spid="_x0000_s1069" style="position:absolute;left:1297;top:1390;width:6509;height:10649" coordorigin="1397,1390" coordsize="6508,106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        <v:line id="Line 170" o:spid="_x0000_s1070" style="position:absolute;visibility:visible;mso-wrap-style:square" from="4648,1390" to="4648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A2JMMAAADbAAAADwAAAGRycy9kb3ducmV2LnhtbESPQYvCMBSE7wv+h/AEL4umCi5LNYq4&#10;CoInXT14ezbPtNi8dJto6783grDHYWa+Yabz1pbiTrUvHCsYDhIQxJnTBRsFh991/xuED8gaS8ek&#10;4EEe5rPOxxRT7Rre0X0fjIgQ9ikqyEOoUil9lpNFP3AVcfQurrYYoqyN1DU2EW5LOUqSL2mx4LiQ&#10;Y0XLnLLr/mYV6O0x+/ON+TmdD1oeQ7Xamc9EqV63XUxABGrDf/jd3mgF4xG8vsQfIG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ANiTDAAAA2wAAAA8AAAAAAAAAAAAA&#10;AAAAoQIAAGRycy9kb3ducmV2LnhtbFBLBQYAAAAABAAEAPkAAACRAwAAAAA=&#10;" strokeweight="1.1pt"/>
                                <v:group id="Group 169" o:spid="_x0000_s1071" style="position:absolute;left:1397;top:6711;width:6508;height:5328" coordorigin="1397,6711" coordsize="6508,53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          <v:line id="Line 174" o:spid="_x0000_s1072" style="position:absolute;visibility:visible;mso-wrap-style:square" from="7905,6711" to="7905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ULy8UAAADbAAAADwAAAGRycy9kb3ducmV2LnhtbESPQWvCQBSE7wX/w/KEXopuWqxIzEZE&#10;LQg9aePB2zP73ASzb9Ps1qT/vlso9DjMzDdMthpsI+7U+dqxgudpAoK4dLpmo6D4eJssQPiArLFx&#10;TAq+ycMqHz1kmGrX84Hux2BEhLBPUUEVQptK6cuKLPqpa4mjd3WdxRBlZ6TusI9w28iXJJlLizXH&#10;hQpb2lRU3o5fVoF+P5Wfvjfb86XQ8hTa3cE8JUo9jof1EkSgIfyH/9p7reB1Br9f4g+Q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ULy8UAAADbAAAADwAAAAAAAAAA&#10;AAAAAAChAgAAZHJzL2Rvd25yZXYueG1sUEsFBgAAAAAEAAQA+QAAAJMDAAAAAA==&#10;" strokeweight="1.1pt"/>
                                  <v:line id="Line 176" o:spid="_x0000_s1073" style="position:absolute;visibility:visible;mso-wrap-style:square" from="1397,6711" to="7905,6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muUMQAAADbAAAADwAAAGRycy9kb3ducmV2LnhtbESPQWvCQBSE74L/YXkFL6VuKqRIdJVi&#10;Wyh4StRDb8/s6yY0+zbNbpP037uC4HGYmW+Y9Xa0jeip87VjBc/zBARx6XTNRsHx8PG0BOEDssbG&#10;MSn4Jw/bzXSyxky7gXPqi2BEhLDPUEEVQptJ6cuKLPq5a4mj9+06iyHKzkjd4RDhtpGLJHmRFmuO&#10;CxW2tKuo/Cn+rAK9P5W/fjBvX+ejlqfQvufmMVFq9jC+rkAEGsM9fGt/agVpCtcv8QfIz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qa5QxAAAANsAAAAPAAAAAAAAAAAA&#10;AAAAAKECAABkcnMvZG93bnJldi54bWxQSwUGAAAAAAQABAD5AAAAkgMAAAAA&#10;" strokeweight="1.1pt"/>
                                </v:group>
                                <v:line id="Line 179" o:spid="_x0000_s1074" style="position:absolute;visibility:visible;mso-wrap-style:square" from="4548,6612" to="7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swJ8QAAADbAAAADwAAAGRycy9kb3ducmV2LnhtbESPQWvCQBSE7wX/w/KEXqRuWjBIdBXR&#10;FgqeEvXQ2zP7ugnNvo3ZbZL++25B6HGYmW+Y9Xa0jeip87VjBc/zBARx6XTNRsH59Pa0BOEDssbG&#10;MSn4IQ/bzeRhjZl2A+fUF8GICGGfoYIqhDaT0pcVWfRz1xJH79N1FkOUnZG6wyHCbSNfkiSVFmuO&#10;CxW2tK+o/Cq+rQJ9vJQ3P5jDx/Ws5SW0r7mZJUo9TsfdCkSgMfyH7+13rWCRwt+X+AP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ezAnxAAAANsAAAAPAAAAAAAAAAAA&#10;AAAAAKECAABkcnMvZG93bnJldi54bWxQSwUGAAAAAAQABAD5AAAAkgMAAAAA&#10;" strokeweight="1.1pt"/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</w:pict>
          </mc:Fallback>
        </mc:AlternateContent>
      </w:r>
      <w:proofErr w:type="spellStart"/>
      <w:r w:rsidRPr="00C6669F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 xml:space="preserve"> 12</w:t>
      </w:r>
      <w:r w:rsidRPr="00C6669F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ứ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ABCD </w:t>
      </w:r>
      <w:proofErr w:type="spellStart"/>
      <w:proofErr w:type="gramStart"/>
      <w:r w:rsidRPr="00C6669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C6669F">
        <w:rPr>
          <w:rFonts w:ascii="Times New Roman" w:hAnsi="Times New Roman" w:cs="Times New Roman"/>
          <w:position w:val="-10"/>
          <w:sz w:val="26"/>
          <w:szCs w:val="26"/>
        </w:rPr>
        <w:object w:dxaOrig="2740" w:dyaOrig="400" w14:anchorId="55D16857">
          <v:shape id="_x0000_i1066" type="#_x0000_t75" style="width:137.3pt;height:20.1pt" o:ole="">
            <v:imagedata r:id="rId91" o:title=""/>
          </v:shape>
          <o:OLEObject Type="Embed" ProgID="Equation.DSMT4" ShapeID="_x0000_i1066" DrawAspect="Content" ObjectID="_1702409583" r:id="rId92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position w:val="-6"/>
          <w:sz w:val="26"/>
          <w:szCs w:val="26"/>
        </w:rPr>
        <w:object w:dxaOrig="639" w:dyaOrig="360" w14:anchorId="5D9CBCC0">
          <v:shape id="_x0000_i1067" type="#_x0000_t75" style="width:31.8pt;height:18.4pt" o:ole="">
            <v:imagedata r:id="rId93" o:title=""/>
          </v:shape>
          <o:OLEObject Type="Embed" ProgID="Equation.DSMT4" ShapeID="_x0000_i1067" DrawAspect="Content" ObjectID="_1702409584" r:id="rId94"/>
        </w:objec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746636A" w14:textId="77777777" w:rsidR="000F5C78" w:rsidRDefault="000F5C78" w:rsidP="00C6669F">
      <w:pPr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2F2DA5B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A. </w:t>
      </w:r>
      <w:r w:rsidRPr="00C6669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520" w:dyaOrig="340" w14:anchorId="61020836">
          <v:shape id="_x0000_i1068" type="#_x0000_t75" style="width:25.95pt;height:16.75pt" o:ole="">
            <v:imagedata r:id="rId95" o:title=""/>
          </v:shape>
          <o:OLEObject Type="Embed" ProgID="Equation.DSMT4" ShapeID="_x0000_i1068" DrawAspect="Content" ObjectID="_1702409585" r:id="rId96"/>
        </w:object>
      </w:r>
      <w:r w:rsidRPr="00C6669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79AFBCE8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. </w:t>
      </w:r>
      <w:r w:rsidRPr="00C6669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520" w:dyaOrig="340" w14:anchorId="2601E020">
          <v:shape id="_x0000_i1069" type="#_x0000_t75" style="width:25.95pt;height:16.75pt" o:ole="">
            <v:imagedata r:id="rId97" o:title=""/>
          </v:shape>
          <o:OLEObject Type="Embed" ProgID="Equation.DSMT4" ShapeID="_x0000_i1069" DrawAspect="Content" ObjectID="_1702409586" r:id="rId98"/>
        </w:object>
      </w:r>
    </w:p>
    <w:p w14:paraId="65EF070A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. </w:t>
      </w:r>
      <w:r w:rsidRPr="00C6669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400" w:dyaOrig="340" w14:anchorId="310003AB">
          <v:shape id="_x0000_i1070" type="#_x0000_t75" style="width:20.1pt;height:16.75pt" o:ole="">
            <v:imagedata r:id="rId99" o:title=""/>
          </v:shape>
          <o:OLEObject Type="Embed" ProgID="Equation.DSMT4" ShapeID="_x0000_i1070" DrawAspect="Content" ObjectID="_1702409587" r:id="rId100"/>
        </w:object>
      </w:r>
    </w:p>
    <w:p w14:paraId="1DEE0717" w14:textId="77777777" w:rsidR="00C6669F" w:rsidRPr="00C6669F" w:rsidRDefault="00C6669F" w:rsidP="00C6669F">
      <w:pPr>
        <w:jc w:val="both"/>
        <w:rPr>
          <w:rFonts w:ascii="Times New Roman" w:hAnsi="Times New Roman" w:cs="Times New Roman"/>
          <w:sz w:val="26"/>
          <w:szCs w:val="26"/>
        </w:rPr>
      </w:pPr>
      <w:r w:rsidRPr="00C6669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D. </w:t>
      </w:r>
      <w:r w:rsidRPr="00C6669F">
        <w:rPr>
          <w:rFonts w:ascii="Times New Roman" w:hAnsi="Times New Roman" w:cs="Times New Roman"/>
          <w:position w:val="-6"/>
          <w:sz w:val="26"/>
          <w:szCs w:val="26"/>
        </w:rPr>
        <w:object w:dxaOrig="520" w:dyaOrig="340" w14:anchorId="68997B01">
          <v:shape id="_x0000_i1071" type="#_x0000_t75" style="width:25.95pt;height:16.75pt" o:ole="">
            <v:imagedata r:id="rId101" o:title=""/>
          </v:shape>
          <o:OLEObject Type="Embed" ProgID="Equation.DSMT4" ShapeID="_x0000_i1071" DrawAspect="Content" ObjectID="_1702409588" r:id="rId102"/>
        </w:object>
      </w:r>
    </w:p>
    <w:p w14:paraId="7260A63C" w14:textId="77777777" w:rsidR="000F5C78" w:rsidRDefault="000F5C78" w:rsidP="00C6669F">
      <w:pPr>
        <w:jc w:val="both"/>
        <w:rPr>
          <w:rFonts w:ascii="Times New Roman" w:hAnsi="Times New Roman" w:cs="Times New Roman"/>
          <w:b/>
          <w:i/>
          <w:iCs/>
          <w:sz w:val="26"/>
          <w:szCs w:val="26"/>
        </w:rPr>
        <w:sectPr w:rsidR="000F5C78" w:rsidSect="000F5C78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272ADB9C" w14:textId="37DFE12D" w:rsidR="00321248" w:rsidRPr="00C6669F" w:rsidRDefault="00385EC8" w:rsidP="00C6669F">
      <w:pPr>
        <w:jc w:val="both"/>
        <w:rPr>
          <w:rFonts w:ascii="Times New Roman" w:hAnsi="Times New Roman" w:cs="Times New Roman"/>
          <w:b/>
          <w:i/>
          <w:iCs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lastRenderedPageBreak/>
        <w:t>Phần</w:t>
      </w:r>
      <w:proofErr w:type="spellEnd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2: </w:t>
      </w:r>
      <w:proofErr w:type="spellStart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Tự</w:t>
      </w:r>
      <w:proofErr w:type="spellEnd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luận</w:t>
      </w:r>
      <w:proofErr w:type="spellEnd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(4 </w:t>
      </w:r>
      <w:proofErr w:type="spellStart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b/>
          <w:i/>
          <w:iCs/>
          <w:sz w:val="26"/>
          <w:szCs w:val="26"/>
        </w:rPr>
        <w:t>)</w:t>
      </w:r>
    </w:p>
    <w:p w14:paraId="5942DE03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 xml:space="preserve"> 1: </w:t>
      </w:r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>(1</w:t>
      </w:r>
      <w:proofErr w:type="gramStart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>,5</w:t>
      </w:r>
      <w:proofErr w:type="gramEnd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)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hực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hiện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phép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</w:p>
    <w:p w14:paraId="754C0DC0" w14:textId="77777777" w:rsidR="00C6669F" w:rsidRPr="00C6669F" w:rsidRDefault="00C465A2" w:rsidP="00C6669F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/>
          <w:bCs/>
          <w:sz w:val="26"/>
          <w:szCs w:val="26"/>
        </w:rPr>
      </w:pPr>
      <w:r w:rsidRPr="00C6669F">
        <w:rPr>
          <w:rFonts w:ascii="Times New Roman" w:hAnsi="Times New Roman"/>
          <w:position w:val="-18"/>
          <w:sz w:val="26"/>
          <w:szCs w:val="26"/>
        </w:rPr>
        <w:object w:dxaOrig="1140" w:dyaOrig="480" w14:anchorId="29B44340">
          <v:shape id="_x0000_i1072" type="#_x0000_t75" style="width:56.95pt;height:24.3pt" o:ole="">
            <v:imagedata r:id="rId103" o:title=""/>
          </v:shape>
          <o:OLEObject Type="Embed" ProgID="Equation.DSMT4" ShapeID="_x0000_i1072" DrawAspect="Content" ObjectID="_1702409589" r:id="rId104"/>
        </w:object>
      </w:r>
    </w:p>
    <w:p w14:paraId="01B877D7" w14:textId="77777777" w:rsidR="00C6669F" w:rsidRPr="00C6669F" w:rsidRDefault="00C6669F" w:rsidP="00C6669F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/>
          <w:bCs/>
          <w:sz w:val="26"/>
          <w:szCs w:val="26"/>
        </w:rPr>
      </w:pPr>
      <w:r w:rsidRPr="00C6669F">
        <w:rPr>
          <w:rFonts w:ascii="Times New Roman" w:hAnsi="Times New Roman"/>
          <w:position w:val="-18"/>
          <w:sz w:val="26"/>
          <w:szCs w:val="26"/>
        </w:rPr>
        <w:object w:dxaOrig="3420" w:dyaOrig="480" w14:anchorId="0384C2EC">
          <v:shape id="_x0000_i1073" type="#_x0000_t75" style="width:171.65pt;height:24.3pt" o:ole="">
            <v:imagedata r:id="rId105" o:title=""/>
          </v:shape>
          <o:OLEObject Type="Embed" ProgID="Equation.DSMT4" ShapeID="_x0000_i1073" DrawAspect="Content" ObjectID="_1702409590" r:id="rId106"/>
        </w:object>
      </w:r>
    </w:p>
    <w:p w14:paraId="1CDA149A" w14:textId="77777777" w:rsidR="00C6669F" w:rsidRPr="00C6669F" w:rsidRDefault="00C6669F" w:rsidP="00C6669F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/>
          <w:bCs/>
          <w:sz w:val="26"/>
          <w:szCs w:val="26"/>
        </w:rPr>
      </w:pPr>
      <w:r w:rsidRPr="00C6669F">
        <w:rPr>
          <w:rFonts w:ascii="Times New Roman" w:hAnsi="Times New Roman"/>
          <w:position w:val="-34"/>
          <w:sz w:val="26"/>
          <w:szCs w:val="26"/>
        </w:rPr>
        <w:object w:dxaOrig="2320" w:dyaOrig="760" w14:anchorId="173694F4">
          <v:shape id="_x0000_i1074" type="#_x0000_t75" style="width:116.35pt;height:38.5pt" o:ole="">
            <v:imagedata r:id="rId107" o:title=""/>
          </v:shape>
          <o:OLEObject Type="Embed" ProgID="Equation.DSMT4" ShapeID="_x0000_i1074" DrawAspect="Content" ObjectID="_1702409591" r:id="rId108"/>
        </w:object>
      </w:r>
    </w:p>
    <w:p w14:paraId="755512D7" w14:textId="77777777" w:rsidR="00C6669F" w:rsidRPr="00C6669F" w:rsidRDefault="00C6669F" w:rsidP="00C6669F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C6669F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 xml:space="preserve"> 2: </w:t>
      </w:r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>(0</w:t>
      </w:r>
      <w:proofErr w:type="gramStart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>,5</w:t>
      </w:r>
      <w:proofErr w:type="gramEnd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) </w:t>
      </w:r>
      <w:proofErr w:type="spellStart"/>
      <w:r w:rsidRPr="00C6669F">
        <w:rPr>
          <w:rFonts w:ascii="Times New Roman" w:hAnsi="Times New Roman" w:cs="Times New Roman"/>
          <w:bCs/>
          <w:sz w:val="26"/>
          <w:szCs w:val="26"/>
        </w:rPr>
        <w:t>Tìm</w:t>
      </w:r>
      <w:proofErr w:type="spell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bCs/>
          <w:position w:val="-6"/>
          <w:sz w:val="26"/>
          <w:szCs w:val="26"/>
        </w:rPr>
        <w:object w:dxaOrig="200" w:dyaOrig="220" w14:anchorId="23FD177B">
          <v:shape id="_x0000_i1075" type="#_x0000_t75" style="width:9.2pt;height:10.9pt" o:ole="">
            <v:imagedata r:id="rId109" o:title=""/>
          </v:shape>
          <o:OLEObject Type="Embed" ProgID="Equation.DSMT4" ShapeID="_x0000_i1075" DrawAspect="Content" ObjectID="_1702409592" r:id="rId110"/>
        </w:objec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: </w:t>
      </w:r>
      <w:r w:rsidRPr="00C6669F">
        <w:rPr>
          <w:rFonts w:ascii="Times New Roman" w:hAnsi="Times New Roman" w:cs="Times New Roman"/>
          <w:bCs/>
          <w:position w:val="-14"/>
          <w:sz w:val="26"/>
          <w:szCs w:val="26"/>
        </w:rPr>
        <w:object w:dxaOrig="2439" w:dyaOrig="460" w14:anchorId="3F7A7E0F">
          <v:shape id="_x0000_i1076" type="#_x0000_t75" style="width:122.25pt;height:23.45pt" o:ole="">
            <v:imagedata r:id="rId111" o:title=""/>
          </v:shape>
          <o:OLEObject Type="Embed" ProgID="Equation.DSMT4" ShapeID="_x0000_i1076" DrawAspect="Content" ObjectID="_1702409593" r:id="rId112"/>
        </w:object>
      </w:r>
    </w:p>
    <w:p w14:paraId="5BC0AA1B" w14:textId="77777777" w:rsidR="00C6669F" w:rsidRPr="00C6669F" w:rsidRDefault="00C6669F" w:rsidP="00C6669F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C6669F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 xml:space="preserve"> 3:</w:t>
      </w:r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(1 </w:t>
      </w:r>
      <w:proofErr w:type="spellStart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>điểm</w:t>
      </w:r>
      <w:proofErr w:type="spellEnd"/>
      <w:r w:rsidRPr="00C6669F">
        <w:rPr>
          <w:rFonts w:ascii="Times New Roman" w:hAnsi="Times New Roman" w:cs="Times New Roman"/>
          <w:bCs/>
          <w:i/>
          <w:iCs/>
          <w:sz w:val="26"/>
          <w:szCs w:val="26"/>
        </w:rPr>
        <w:t>)</w: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ú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í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ay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30 000 000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ã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1% /1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proofErr w:type="gramStart"/>
      <w:r w:rsidRPr="00C6669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ú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í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ẫ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ưa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ữa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6669F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ã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hập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vố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ã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>).</w:t>
      </w:r>
      <w:proofErr w:type="gramEnd"/>
      <w:r w:rsidRPr="00C666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sz w:val="26"/>
          <w:szCs w:val="26"/>
          <w:lang w:val="vi-VN"/>
        </w:rPr>
        <w:t>S</w:t>
      </w:r>
      <w:r w:rsidRPr="00C6669F">
        <w:rPr>
          <w:rFonts w:ascii="Times New Roman" w:hAnsi="Times New Roman" w:cs="Times New Roman"/>
          <w:sz w:val="26"/>
          <w:szCs w:val="26"/>
        </w:rPr>
        <w:t xml:space="preserve">au 2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vi-VN"/>
        </w:rPr>
        <w:t>,</w:t>
      </w:r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sz w:val="26"/>
          <w:szCs w:val="26"/>
          <w:lang w:val="vi-VN"/>
        </w:rPr>
        <w:t xml:space="preserve">số tiền mà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hú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ín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C6669F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094AAC26" w14:textId="77777777" w:rsidR="00C6669F" w:rsidRPr="00C6669F" w:rsidRDefault="00C6669F" w:rsidP="00C6669F">
      <w:pPr>
        <w:spacing w:after="120"/>
        <w:jc w:val="both"/>
        <w:rPr>
          <w:rFonts w:ascii="Times New Roman" w:hAnsi="Times New Roman" w:cs="Times New Roman"/>
          <w:spacing w:val="8"/>
          <w:sz w:val="26"/>
          <w:szCs w:val="26"/>
          <w:lang w:val="fr-FR"/>
        </w:rPr>
      </w:pPr>
      <w:proofErr w:type="spellStart"/>
      <w:r w:rsidRPr="00C6669F">
        <w:rPr>
          <w:rFonts w:ascii="Times New Roman" w:hAnsi="Times New Roman" w:cs="Times New Roman"/>
          <w:b/>
          <w:spacing w:val="4"/>
          <w:sz w:val="26"/>
          <w:szCs w:val="26"/>
        </w:rPr>
        <w:t>Câu</w:t>
      </w:r>
      <w:proofErr w:type="spellEnd"/>
      <w:r w:rsidRPr="00C6669F">
        <w:rPr>
          <w:rFonts w:ascii="Times New Roman" w:hAnsi="Times New Roman" w:cs="Times New Roman"/>
          <w:b/>
          <w:spacing w:val="4"/>
          <w:sz w:val="26"/>
          <w:szCs w:val="26"/>
        </w:rPr>
        <w:t xml:space="preserve"> 4</w:t>
      </w:r>
      <w:r w:rsidRPr="00C6669F">
        <w:rPr>
          <w:rFonts w:ascii="Times New Roman" w:hAnsi="Times New Roman" w:cs="Times New Roman"/>
          <w:spacing w:val="4"/>
          <w:sz w:val="26"/>
          <w:szCs w:val="26"/>
        </w:rPr>
        <w:t xml:space="preserve">: </w:t>
      </w:r>
      <w:r w:rsidRPr="00C6669F">
        <w:rPr>
          <w:rFonts w:ascii="Times New Roman" w:hAnsi="Times New Roman" w:cs="Times New Roman"/>
          <w:bCs/>
          <w:i/>
          <w:spacing w:val="2"/>
          <w:sz w:val="26"/>
          <w:szCs w:val="26"/>
        </w:rPr>
        <w:t>(1điểm)</w:t>
      </w:r>
      <w:r w:rsidRPr="00C6669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Cho tam </w:t>
      </w:r>
      <w:proofErr w:type="spellStart"/>
      <w:r w:rsidRPr="00C6669F">
        <w:rPr>
          <w:rFonts w:ascii="Times New Roman" w:hAnsi="Times New Roman" w:cs="Times New Roman"/>
          <w:spacing w:val="-4"/>
          <w:sz w:val="26"/>
          <w:szCs w:val="26"/>
        </w:rPr>
        <w:t>giác</w:t>
      </w:r>
      <w:proofErr w:type="spellEnd"/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 ABC </w:t>
      </w:r>
      <w:proofErr w:type="spellStart"/>
      <w:r w:rsidRPr="00C6669F">
        <w:rPr>
          <w:rFonts w:ascii="Times New Roman" w:hAnsi="Times New Roman" w:cs="Times New Roman"/>
          <w:spacing w:val="-4"/>
          <w:sz w:val="26"/>
          <w:szCs w:val="26"/>
        </w:rPr>
        <w:t>vuông</w:t>
      </w:r>
      <w:proofErr w:type="spellEnd"/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pacing w:val="-4"/>
          <w:sz w:val="26"/>
          <w:szCs w:val="26"/>
        </w:rPr>
        <w:t>tại</w:t>
      </w:r>
      <w:proofErr w:type="spellEnd"/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gramStart"/>
      <w:r w:rsidRPr="00C6669F">
        <w:rPr>
          <w:rFonts w:ascii="Times New Roman" w:hAnsi="Times New Roman" w:cs="Times New Roman"/>
          <w:spacing w:val="-4"/>
          <w:sz w:val="26"/>
          <w:szCs w:val="26"/>
        </w:rPr>
        <w:t>A</w:t>
      </w:r>
      <w:proofErr w:type="gramEnd"/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pacing w:val="-4"/>
          <w:sz w:val="26"/>
          <w:szCs w:val="26"/>
        </w:rPr>
        <w:t>có</w:t>
      </w:r>
      <w:proofErr w:type="spellEnd"/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 AM </w:t>
      </w:r>
      <w:proofErr w:type="spellStart"/>
      <w:r w:rsidRPr="00C6669F">
        <w:rPr>
          <w:rFonts w:ascii="Times New Roman" w:hAnsi="Times New Roman" w:cs="Times New Roman"/>
          <w:spacing w:val="-4"/>
          <w:sz w:val="26"/>
          <w:szCs w:val="26"/>
        </w:rPr>
        <w:t>là</w:t>
      </w:r>
      <w:proofErr w:type="spellEnd"/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pacing w:val="-4"/>
          <w:sz w:val="26"/>
          <w:szCs w:val="26"/>
        </w:rPr>
        <w:t>trung</w:t>
      </w:r>
      <w:proofErr w:type="spellEnd"/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6669F">
        <w:rPr>
          <w:rFonts w:ascii="Times New Roman" w:hAnsi="Times New Roman" w:cs="Times New Roman"/>
          <w:spacing w:val="-4"/>
          <w:sz w:val="26"/>
          <w:szCs w:val="26"/>
        </w:rPr>
        <w:t>tuyến</w:t>
      </w:r>
      <w:proofErr w:type="spellEnd"/>
      <w:r w:rsidRPr="00C6669F">
        <w:rPr>
          <w:rFonts w:ascii="Times New Roman" w:hAnsi="Times New Roman" w:cs="Times New Roman"/>
          <w:spacing w:val="-4"/>
          <w:sz w:val="26"/>
          <w:szCs w:val="26"/>
        </w:rPr>
        <w:t xml:space="preserve">. </w:t>
      </w:r>
      <w:proofErr w:type="spellStart"/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t>Kẻ</w:t>
      </w:r>
      <w:proofErr w:type="spellEnd"/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MH </w:t>
      </w:r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sym w:font="Symbol" w:char="F05E"/>
      </w:r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AB, MK </w:t>
      </w:r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sym w:font="Symbol" w:char="F05E"/>
      </w:r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AC (H </w:t>
      </w:r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sym w:font="Symbol" w:char="F0CE"/>
      </w:r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AB, K </w:t>
      </w:r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sym w:font="Symbol" w:char="F0CE"/>
      </w:r>
      <w:r w:rsidRPr="00C6669F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AC)</w:t>
      </w:r>
    </w:p>
    <w:p w14:paraId="10BAD538" w14:textId="77777777" w:rsidR="00C6669F" w:rsidRPr="00C6669F" w:rsidRDefault="00C6669F" w:rsidP="00C6669F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pacing w:val="4"/>
          <w:sz w:val="26"/>
          <w:szCs w:val="26"/>
          <w:lang w:val="fr-FR"/>
        </w:rPr>
      </w:pPr>
      <w:proofErr w:type="spellStart"/>
      <w:r w:rsidRPr="00C6669F">
        <w:rPr>
          <w:rFonts w:ascii="Times New Roman" w:hAnsi="Times New Roman" w:cs="Times New Roman"/>
          <w:i/>
          <w:spacing w:val="4"/>
          <w:sz w:val="26"/>
          <w:szCs w:val="26"/>
          <w:lang w:val="fr-FR"/>
        </w:rPr>
        <w:t>Chứng</w:t>
      </w:r>
      <w:proofErr w:type="spellEnd"/>
      <w:r w:rsidRPr="00C6669F">
        <w:rPr>
          <w:rFonts w:ascii="Times New Roman" w:hAnsi="Times New Roman" w:cs="Times New Roman"/>
          <w:i/>
          <w:spacing w:val="4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i/>
          <w:spacing w:val="4"/>
          <w:sz w:val="26"/>
          <w:szCs w:val="26"/>
          <w:lang w:val="fr-FR"/>
        </w:rPr>
        <w:t>minh</w:t>
      </w:r>
      <w:proofErr w:type="spellEnd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 xml:space="preserve"> : </w:t>
      </w:r>
      <w:proofErr w:type="spellStart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>tứ</w:t>
      </w:r>
      <w:proofErr w:type="spellEnd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>giác</w:t>
      </w:r>
      <w:proofErr w:type="spellEnd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 xml:space="preserve"> AHMK là </w:t>
      </w:r>
      <w:proofErr w:type="spellStart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>hình</w:t>
      </w:r>
      <w:proofErr w:type="spellEnd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>chữ</w:t>
      </w:r>
      <w:proofErr w:type="spellEnd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>nhật</w:t>
      </w:r>
      <w:proofErr w:type="spellEnd"/>
      <w:r w:rsidRPr="00C6669F">
        <w:rPr>
          <w:rFonts w:ascii="Times New Roman" w:hAnsi="Times New Roman" w:cs="Times New Roman"/>
          <w:spacing w:val="4"/>
          <w:sz w:val="26"/>
          <w:szCs w:val="26"/>
          <w:lang w:val="fr-FR"/>
        </w:rPr>
        <w:t>.</w:t>
      </w:r>
    </w:p>
    <w:p w14:paraId="6A928DA6" w14:textId="77777777" w:rsidR="00C6669F" w:rsidRPr="00C6669F" w:rsidRDefault="00C6669F" w:rsidP="00C6669F">
      <w:pPr>
        <w:numPr>
          <w:ilvl w:val="0"/>
          <w:numId w:val="9"/>
        </w:numPr>
        <w:spacing w:after="1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Gọi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D là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đối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xứng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C6669F">
        <w:rPr>
          <w:rFonts w:ascii="Times New Roman" w:hAnsi="Times New Roman" w:cs="Times New Roman"/>
          <w:sz w:val="26"/>
          <w:szCs w:val="26"/>
          <w:lang w:val="fr-FR"/>
        </w:rPr>
        <w:t xml:space="preserve"> M qua K. </w:t>
      </w:r>
    </w:p>
    <w:p w14:paraId="1350FE03" w14:textId="77777777" w:rsidR="00C6669F" w:rsidRPr="00C6669F" w:rsidRDefault="00C6669F" w:rsidP="00C6669F">
      <w:pPr>
        <w:pStyle w:val="ListParagraph"/>
        <w:spacing w:after="120" w:line="276" w:lineRule="auto"/>
        <w:jc w:val="both"/>
        <w:rPr>
          <w:rFonts w:ascii="Times New Roman" w:hAnsi="Times New Roman"/>
          <w:sz w:val="26"/>
          <w:szCs w:val="26"/>
          <w:lang w:val="fr-FR"/>
        </w:rPr>
      </w:pPr>
      <w:proofErr w:type="spellStart"/>
      <w:r w:rsidRPr="00C6669F">
        <w:rPr>
          <w:rFonts w:ascii="Times New Roman" w:hAnsi="Times New Roman"/>
          <w:i/>
          <w:sz w:val="26"/>
          <w:szCs w:val="26"/>
          <w:lang w:val="fr-FR"/>
        </w:rPr>
        <w:t>Chứng</w:t>
      </w:r>
      <w:proofErr w:type="spellEnd"/>
      <w:r w:rsidRPr="00C6669F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/>
          <w:i/>
          <w:sz w:val="26"/>
          <w:szCs w:val="26"/>
          <w:lang w:val="fr-FR"/>
        </w:rPr>
        <w:t>minh</w:t>
      </w:r>
      <w:proofErr w:type="spellEnd"/>
      <w:r w:rsidRPr="00C6669F">
        <w:rPr>
          <w:rFonts w:ascii="Times New Roman" w:hAnsi="Times New Roman"/>
          <w:sz w:val="26"/>
          <w:szCs w:val="26"/>
          <w:lang w:val="fr-FR"/>
        </w:rPr>
        <w:t xml:space="preserve"> : </w:t>
      </w:r>
      <w:proofErr w:type="spellStart"/>
      <w:r w:rsidRPr="00C6669F">
        <w:rPr>
          <w:rFonts w:ascii="Times New Roman" w:hAnsi="Times New Roman"/>
          <w:sz w:val="26"/>
          <w:szCs w:val="26"/>
          <w:lang w:val="fr-FR"/>
        </w:rPr>
        <w:t>tứ</w:t>
      </w:r>
      <w:proofErr w:type="spellEnd"/>
      <w:r w:rsidRPr="00C6669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/>
          <w:sz w:val="26"/>
          <w:szCs w:val="26"/>
          <w:lang w:val="fr-FR"/>
        </w:rPr>
        <w:t>giác</w:t>
      </w:r>
      <w:proofErr w:type="spellEnd"/>
      <w:r w:rsidRPr="00C6669F">
        <w:rPr>
          <w:rFonts w:ascii="Times New Roman" w:hAnsi="Times New Roman"/>
          <w:sz w:val="26"/>
          <w:szCs w:val="26"/>
          <w:lang w:val="fr-FR"/>
        </w:rPr>
        <w:t xml:space="preserve"> AHKD là </w:t>
      </w:r>
      <w:proofErr w:type="spellStart"/>
      <w:r w:rsidRPr="00C6669F">
        <w:rPr>
          <w:rFonts w:ascii="Times New Roman" w:hAnsi="Times New Roman"/>
          <w:sz w:val="26"/>
          <w:szCs w:val="26"/>
          <w:lang w:val="fr-FR"/>
        </w:rPr>
        <w:t>hình</w:t>
      </w:r>
      <w:proofErr w:type="spellEnd"/>
      <w:r w:rsidRPr="00C6669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/>
          <w:sz w:val="26"/>
          <w:szCs w:val="26"/>
          <w:lang w:val="fr-FR"/>
        </w:rPr>
        <w:t>bình</w:t>
      </w:r>
      <w:proofErr w:type="spellEnd"/>
      <w:r w:rsidRPr="00C6669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C6669F">
        <w:rPr>
          <w:rFonts w:ascii="Times New Roman" w:hAnsi="Times New Roman"/>
          <w:sz w:val="26"/>
          <w:szCs w:val="26"/>
          <w:lang w:val="fr-FR"/>
        </w:rPr>
        <w:t>hành</w:t>
      </w:r>
      <w:proofErr w:type="spellEnd"/>
      <w:r w:rsidRPr="00C6669F">
        <w:rPr>
          <w:rFonts w:ascii="Times New Roman" w:hAnsi="Times New Roman"/>
          <w:sz w:val="26"/>
          <w:szCs w:val="26"/>
          <w:lang w:val="fr-FR"/>
        </w:rPr>
        <w:t>.</w:t>
      </w:r>
    </w:p>
    <w:p w14:paraId="36D5DC8C" w14:textId="77777777" w:rsidR="00C6669F" w:rsidRPr="00C6669F" w:rsidRDefault="00C6669F" w:rsidP="00C6669F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2F722F16" w14:textId="08D38D06" w:rsidR="00287C94" w:rsidRPr="00C6669F" w:rsidRDefault="00287C94" w:rsidP="00C6669F">
      <w:pPr>
        <w:jc w:val="center"/>
        <w:rPr>
          <w:rFonts w:ascii="Times New Roman" w:hAnsi="Times New Roman" w:cs="Times New Roman"/>
          <w:b/>
          <w:sz w:val="26"/>
          <w:szCs w:val="26"/>
        </w:rPr>
        <w:sectPr w:rsidR="00287C94" w:rsidRPr="00C6669F" w:rsidSect="000F5C7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proofErr w:type="spellStart"/>
      <w:proofErr w:type="gramStart"/>
      <w:r w:rsidRPr="00C6669F">
        <w:rPr>
          <w:rFonts w:ascii="Times New Roman" w:hAnsi="Times New Roman" w:cs="Times New Roman"/>
          <w:b/>
          <w:sz w:val="26"/>
          <w:szCs w:val="26"/>
        </w:rPr>
        <w:t>Hết</w:t>
      </w:r>
      <w:proofErr w:type="spellEnd"/>
      <w:r w:rsidRPr="00C6669F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</w:p>
    <w:p w14:paraId="441C00D7" w14:textId="77777777" w:rsidR="002F1B83" w:rsidRPr="00C6669F" w:rsidRDefault="002F1B83" w:rsidP="00C6669F">
      <w:pPr>
        <w:spacing w:before="132" w:after="132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C6669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lastRenderedPageBreak/>
        <w:t>HƯỚNG DẪN ĐÁP ÁN</w:t>
      </w:r>
    </w:p>
    <w:tbl>
      <w:tblPr>
        <w:tblW w:w="10173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101"/>
        <w:gridCol w:w="8079"/>
        <w:gridCol w:w="993"/>
      </w:tblGrid>
      <w:tr w:rsidR="00C6669F" w:rsidRPr="00C6669F" w14:paraId="3573D7E8" w14:textId="77777777" w:rsidTr="00426678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A4BF86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80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54345F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Hướng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dẫn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giải</w:t>
            </w:r>
            <w:proofErr w:type="spellEnd"/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69FF4C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Điểm</w:t>
            </w:r>
            <w:proofErr w:type="spellEnd"/>
          </w:p>
        </w:tc>
      </w:tr>
      <w:tr w:rsidR="00C6669F" w:rsidRPr="00C6669F" w14:paraId="471E3316" w14:textId="77777777" w:rsidTr="00A6681A">
        <w:trPr>
          <w:trHeight w:val="2516"/>
        </w:trPr>
        <w:tc>
          <w:tcPr>
            <w:tcW w:w="91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2EBC31" w14:textId="77777777" w:rsidR="00C6669F" w:rsidRPr="00C6669F" w:rsidRDefault="00C6669F" w:rsidP="00C6669F">
            <w:pPr>
              <w:pStyle w:val="ListParagraph"/>
              <w:numPr>
                <w:ilvl w:val="0"/>
                <w:numId w:val="3"/>
              </w:numPr>
              <w:spacing w:before="132" w:line="276" w:lineRule="auto"/>
              <w:jc w:val="center"/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C6669F">
              <w:rPr>
                <w:rFonts w:ascii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Phần trắc nghiệm (6 điểm)</w:t>
            </w:r>
          </w:p>
          <w:tbl>
            <w:tblPr>
              <w:tblW w:w="8500" w:type="dxa"/>
              <w:tblInd w:w="2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46"/>
              <w:gridCol w:w="637"/>
              <w:gridCol w:w="638"/>
              <w:gridCol w:w="638"/>
              <w:gridCol w:w="638"/>
              <w:gridCol w:w="638"/>
              <w:gridCol w:w="638"/>
              <w:gridCol w:w="637"/>
              <w:gridCol w:w="638"/>
              <w:gridCol w:w="638"/>
              <w:gridCol w:w="638"/>
              <w:gridCol w:w="638"/>
              <w:gridCol w:w="638"/>
            </w:tblGrid>
            <w:tr w:rsidR="00C6669F" w:rsidRPr="00C6669F" w14:paraId="47FB5E37" w14:textId="77777777" w:rsidTr="00426678">
              <w:tc>
                <w:tcPr>
                  <w:tcW w:w="846" w:type="dxa"/>
                  <w:vAlign w:val="center"/>
                </w:tcPr>
                <w:p w14:paraId="73F686A1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637" w:type="dxa"/>
                  <w:vAlign w:val="center"/>
                </w:tcPr>
                <w:p w14:paraId="5397BEBB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7F7CE9AA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761D27E0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578FA5CC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3CD872D4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56BA022F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7" w:type="dxa"/>
                  <w:vAlign w:val="center"/>
                </w:tcPr>
                <w:p w14:paraId="38F2B6BE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52595F8E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49B39DD5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0ABAC6A7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3A63B914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1EC007E3" w14:textId="77777777" w:rsidR="00C6669F" w:rsidRPr="00C6669F" w:rsidRDefault="00C6669F" w:rsidP="00C6669F">
                  <w:pPr>
                    <w:pStyle w:val="NormalWeb"/>
                    <w:numPr>
                      <w:ilvl w:val="0"/>
                      <w:numId w:val="10"/>
                    </w:numPr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</w:tr>
            <w:tr w:rsidR="00C6669F" w:rsidRPr="00C6669F" w14:paraId="780DB0D8" w14:textId="77777777" w:rsidTr="00426678">
              <w:tc>
                <w:tcPr>
                  <w:tcW w:w="846" w:type="dxa"/>
                  <w:vAlign w:val="center"/>
                </w:tcPr>
                <w:p w14:paraId="115A3A27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37" w:type="dxa"/>
                  <w:vAlign w:val="center"/>
                </w:tcPr>
                <w:p w14:paraId="4D75994C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3386DC1D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57B726C4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28570C10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2E769A01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16FEEA30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7" w:type="dxa"/>
                  <w:vAlign w:val="center"/>
                </w:tcPr>
                <w:p w14:paraId="4C6AF466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3E2ED967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265710EC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7530F2AA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71DA6827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62DA9EDF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</w:tr>
            <w:tr w:rsidR="00C6669F" w:rsidRPr="00C6669F" w14:paraId="30E51D88" w14:textId="77777777" w:rsidTr="00426678">
              <w:tc>
                <w:tcPr>
                  <w:tcW w:w="846" w:type="dxa"/>
                  <w:vAlign w:val="center"/>
                </w:tcPr>
                <w:p w14:paraId="40463485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37" w:type="dxa"/>
                  <w:vAlign w:val="center"/>
                </w:tcPr>
                <w:p w14:paraId="6059BB70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6D78B1D1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4A4AA1FA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2C34C1D2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7EFC727F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35C170D7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7" w:type="dxa"/>
                  <w:vAlign w:val="center"/>
                </w:tcPr>
                <w:p w14:paraId="5912C7F0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408D283D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024D9524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755F258C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5E3050CA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7E98398F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</w:tr>
            <w:tr w:rsidR="00C6669F" w:rsidRPr="00C6669F" w14:paraId="3A14DD02" w14:textId="77777777" w:rsidTr="00426678">
              <w:tc>
                <w:tcPr>
                  <w:tcW w:w="846" w:type="dxa"/>
                  <w:vAlign w:val="center"/>
                </w:tcPr>
                <w:p w14:paraId="60AACA8A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37" w:type="dxa"/>
                  <w:vAlign w:val="center"/>
                </w:tcPr>
                <w:p w14:paraId="1328EBB3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23E6E428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6BCB99DC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7CDA8A20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66F1DB8B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67804F51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7" w:type="dxa"/>
                  <w:vAlign w:val="center"/>
                </w:tcPr>
                <w:p w14:paraId="406FBEE0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19FA7929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3906CEF2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553DE477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42729F2B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42510AB7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</w:tr>
            <w:tr w:rsidR="00C6669F" w:rsidRPr="00C6669F" w14:paraId="6EDF3753" w14:textId="77777777" w:rsidTr="00426678">
              <w:tc>
                <w:tcPr>
                  <w:tcW w:w="846" w:type="dxa"/>
                  <w:vAlign w:val="center"/>
                </w:tcPr>
                <w:p w14:paraId="4D6F56FD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637" w:type="dxa"/>
                  <w:vAlign w:val="center"/>
                </w:tcPr>
                <w:p w14:paraId="436909C4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2FA88696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6F3FEEEC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02BDCA0D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45FD0101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161C6A9F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7" w:type="dxa"/>
                  <w:vAlign w:val="center"/>
                </w:tcPr>
                <w:p w14:paraId="5B33056A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4F63A16D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3C34BE58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4E771773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  <w:tc>
                <w:tcPr>
                  <w:tcW w:w="638" w:type="dxa"/>
                  <w:vAlign w:val="center"/>
                </w:tcPr>
                <w:p w14:paraId="49CB7CAE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C6669F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638" w:type="dxa"/>
                  <w:vAlign w:val="center"/>
                </w:tcPr>
                <w:p w14:paraId="1E7AFA40" w14:textId="77777777" w:rsidR="00C6669F" w:rsidRPr="00C6669F" w:rsidRDefault="00C6669F" w:rsidP="00C6669F">
                  <w:pPr>
                    <w:pStyle w:val="NormalWeb"/>
                    <w:spacing w:before="0" w:beforeAutospacing="0" w:after="0" w:afterAutospacing="0" w:line="276" w:lineRule="auto"/>
                    <w:jc w:val="center"/>
                    <w:rPr>
                      <w:sz w:val="26"/>
                      <w:szCs w:val="26"/>
                    </w:rPr>
                  </w:pPr>
                </w:p>
              </w:tc>
            </w:tr>
          </w:tbl>
          <w:p w14:paraId="045A4F56" w14:textId="77777777" w:rsidR="00C6669F" w:rsidRPr="00C6669F" w:rsidRDefault="00C6669F" w:rsidP="00C6669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A2442D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5 đ x12 </w:t>
            </w:r>
          </w:p>
        </w:tc>
      </w:tr>
      <w:tr w:rsidR="00C6669F" w:rsidRPr="00C6669F" w14:paraId="1FFD44C3" w14:textId="77777777" w:rsidTr="00426678">
        <w:tc>
          <w:tcPr>
            <w:tcW w:w="91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9AAA6E" w14:textId="77777777" w:rsidR="00C6669F" w:rsidRPr="00C6669F" w:rsidRDefault="00C6669F" w:rsidP="00C6669F">
            <w:pPr>
              <w:pStyle w:val="ListParagraph"/>
              <w:numPr>
                <w:ilvl w:val="0"/>
                <w:numId w:val="3"/>
              </w:numPr>
              <w:spacing w:before="132" w:line="276" w:lineRule="auto"/>
              <w:jc w:val="center"/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C6669F">
              <w:rPr>
                <w:rFonts w:ascii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Phần Tự Luận (4 điểm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893D31" w14:textId="77777777" w:rsidR="00C6669F" w:rsidRPr="00C6669F" w:rsidRDefault="00C6669F" w:rsidP="00C6669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6669F" w:rsidRPr="00C6669F" w14:paraId="4AA17707" w14:textId="77777777" w:rsidTr="00426678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43BD03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ài</w:t>
            </w:r>
            <w:proofErr w:type="spellEnd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1 </w:t>
            </w:r>
          </w:p>
          <w:p w14:paraId="0BB70392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1,5 </w:t>
            </w:r>
            <w:proofErr w:type="spellStart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80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710A599" w14:textId="77777777" w:rsidR="00C6669F" w:rsidRPr="00C6669F" w:rsidRDefault="00C465A2" w:rsidP="00C6669F">
            <w:pPr>
              <w:pStyle w:val="ListParagraph"/>
              <w:numPr>
                <w:ilvl w:val="0"/>
                <w:numId w:val="7"/>
              </w:numPr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18"/>
                <w:sz w:val="26"/>
                <w:szCs w:val="26"/>
              </w:rPr>
              <w:object w:dxaOrig="1140" w:dyaOrig="480" w14:anchorId="242CDAEB">
                <v:shape id="_x0000_i1077" type="#_x0000_t75" style="width:56.95pt;height:24.3pt" o:ole="">
                  <v:imagedata r:id="rId113" o:title=""/>
                </v:shape>
                <o:OLEObject Type="Embed" ProgID="Equation.DSMT4" ShapeID="_x0000_i1077" DrawAspect="Content" ObjectID="_1702409594" r:id="rId114"/>
              </w:object>
            </w:r>
          </w:p>
          <w:p w14:paraId="24ADA2D8" w14:textId="77777777" w:rsidR="00C6669F" w:rsidRPr="00C6669F" w:rsidRDefault="00954A20" w:rsidP="00C6669F">
            <w:pPr>
              <w:pStyle w:val="ListParagraph"/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954A20">
              <w:rPr>
                <w:rFonts w:ascii="Times New Roman" w:hAnsi="Times New Roman"/>
                <w:position w:val="-44"/>
                <w:sz w:val="26"/>
                <w:szCs w:val="26"/>
              </w:rPr>
              <w:object w:dxaOrig="1480" w:dyaOrig="1140" w14:anchorId="67D72B61">
                <v:shape id="_x0000_i1078" type="#_x0000_t75" style="width:74.5pt;height:56.95pt" o:ole="">
                  <v:imagedata r:id="rId115" o:title=""/>
                </v:shape>
                <o:OLEObject Type="Embed" ProgID="Equation.DSMT4" ShapeID="_x0000_i1078" DrawAspect="Content" ObjectID="_1702409595" r:id="rId116"/>
              </w:object>
            </w:r>
          </w:p>
          <w:p w14:paraId="344CFE27" w14:textId="77777777" w:rsidR="00C6669F" w:rsidRPr="00C6669F" w:rsidRDefault="00C6669F" w:rsidP="00C6669F">
            <w:pPr>
              <w:pStyle w:val="ListParagraph"/>
              <w:numPr>
                <w:ilvl w:val="0"/>
                <w:numId w:val="7"/>
              </w:numPr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18"/>
                <w:sz w:val="26"/>
                <w:szCs w:val="26"/>
              </w:rPr>
              <w:object w:dxaOrig="3420" w:dyaOrig="480" w14:anchorId="44A8296A">
                <v:shape id="_x0000_i1079" type="#_x0000_t75" style="width:171.65pt;height:24.3pt" o:ole="">
                  <v:imagedata r:id="rId105" o:title=""/>
                </v:shape>
                <o:OLEObject Type="Embed" ProgID="Equation.DSMT4" ShapeID="_x0000_i1079" DrawAspect="Content" ObjectID="_1702409596" r:id="rId117"/>
              </w:object>
            </w:r>
          </w:p>
          <w:p w14:paraId="08BEF52A" w14:textId="77777777" w:rsidR="00C6669F" w:rsidRPr="00C6669F" w:rsidRDefault="00C6669F" w:rsidP="00C6669F">
            <w:pPr>
              <w:pStyle w:val="ListParagraph"/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10"/>
                <w:sz w:val="26"/>
                <w:szCs w:val="26"/>
              </w:rPr>
              <w:object w:dxaOrig="2320" w:dyaOrig="380" w14:anchorId="0249A70C">
                <v:shape id="_x0000_i1080" type="#_x0000_t75" style="width:116.35pt;height:18.4pt" o:ole="">
                  <v:imagedata r:id="rId118" o:title=""/>
                </v:shape>
                <o:OLEObject Type="Embed" ProgID="Equation.DSMT4" ShapeID="_x0000_i1080" DrawAspect="Content" ObjectID="_1702409597" r:id="rId119"/>
              </w:object>
            </w:r>
          </w:p>
          <w:p w14:paraId="20CFFB51" w14:textId="77777777" w:rsidR="00C6669F" w:rsidRPr="00C6669F" w:rsidRDefault="00C6669F" w:rsidP="00C6669F">
            <w:pPr>
              <w:pStyle w:val="ListParagraph"/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10"/>
                <w:sz w:val="26"/>
                <w:szCs w:val="26"/>
              </w:rPr>
              <w:object w:dxaOrig="660" w:dyaOrig="320" w14:anchorId="5E9A1B2C">
                <v:shape id="_x0000_i1081" type="#_x0000_t75" style="width:32.65pt;height:16.75pt" o:ole="">
                  <v:imagedata r:id="rId120" o:title=""/>
                </v:shape>
                <o:OLEObject Type="Embed" ProgID="Equation.DSMT4" ShapeID="_x0000_i1081" DrawAspect="Content" ObjectID="_1702409598" r:id="rId121"/>
              </w:object>
            </w:r>
          </w:p>
          <w:p w14:paraId="65E90899" w14:textId="77777777" w:rsidR="00C6669F" w:rsidRPr="00C6669F" w:rsidRDefault="00C6669F" w:rsidP="00C6669F">
            <w:pPr>
              <w:pStyle w:val="ListParagraph"/>
              <w:numPr>
                <w:ilvl w:val="0"/>
                <w:numId w:val="7"/>
              </w:numPr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34"/>
                <w:sz w:val="26"/>
                <w:szCs w:val="26"/>
              </w:rPr>
              <w:object w:dxaOrig="2320" w:dyaOrig="760" w14:anchorId="59116072">
                <v:shape id="_x0000_i1082" type="#_x0000_t75" style="width:115.55pt;height:38.5pt" o:ole="">
                  <v:imagedata r:id="rId122" o:title=""/>
                </v:shape>
                <o:OLEObject Type="Embed" ProgID="Equation.DSMT4" ShapeID="_x0000_i1082" DrawAspect="Content" ObjectID="_1702409599" r:id="rId123"/>
              </w:object>
            </w:r>
          </w:p>
          <w:p w14:paraId="37FBBBEF" w14:textId="77777777" w:rsidR="00C6669F" w:rsidRPr="00C6669F" w:rsidRDefault="00C6669F" w:rsidP="00C6669F">
            <w:pPr>
              <w:pStyle w:val="ListParagraph"/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50"/>
                <w:sz w:val="26"/>
                <w:szCs w:val="26"/>
              </w:rPr>
              <w:object w:dxaOrig="3460" w:dyaOrig="1120" w14:anchorId="0AADD0C1">
                <v:shape id="_x0000_i1083" type="#_x0000_t75" style="width:172.45pt;height:56.1pt" o:ole="">
                  <v:imagedata r:id="rId124" o:title=""/>
                </v:shape>
                <o:OLEObject Type="Embed" ProgID="Equation.DSMT4" ShapeID="_x0000_i1083" DrawAspect="Content" ObjectID="_1702409600" r:id="rId125"/>
              </w:object>
            </w:r>
          </w:p>
          <w:p w14:paraId="4F659E4F" w14:textId="77777777" w:rsidR="00C6669F" w:rsidRPr="00C6669F" w:rsidRDefault="00C6669F" w:rsidP="00C6669F">
            <w:pPr>
              <w:pStyle w:val="ListParagraph"/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34"/>
                <w:sz w:val="26"/>
                <w:szCs w:val="26"/>
              </w:rPr>
              <w:object w:dxaOrig="1740" w:dyaOrig="760" w14:anchorId="492E3FB3">
                <v:shape id="_x0000_i1084" type="#_x0000_t75" style="width:87.05pt;height:38.5pt" o:ole="">
                  <v:imagedata r:id="rId126" o:title=""/>
                </v:shape>
                <o:OLEObject Type="Embed" ProgID="Equation.DSMT4" ShapeID="_x0000_i1084" DrawAspect="Content" ObjectID="_1702409601" r:id="rId127"/>
              </w:object>
            </w:r>
          </w:p>
          <w:p w14:paraId="0877186A" w14:textId="77777777" w:rsidR="00C6669F" w:rsidRPr="00C6669F" w:rsidRDefault="00C6669F" w:rsidP="00C6669F">
            <w:pPr>
              <w:pStyle w:val="ListParagraph"/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34"/>
                <w:sz w:val="26"/>
                <w:szCs w:val="26"/>
              </w:rPr>
              <w:object w:dxaOrig="1740" w:dyaOrig="760" w14:anchorId="0E4E89BA">
                <v:shape id="_x0000_i1085" type="#_x0000_t75" style="width:87.05pt;height:38.5pt" o:ole="">
                  <v:imagedata r:id="rId128" o:title=""/>
                </v:shape>
                <o:OLEObject Type="Embed" ProgID="Equation.DSMT4" ShapeID="_x0000_i1085" DrawAspect="Content" ObjectID="_1702409602" r:id="rId129"/>
              </w:object>
            </w:r>
          </w:p>
          <w:p w14:paraId="5BF05A92" w14:textId="77777777" w:rsidR="00C6669F" w:rsidRPr="00C6669F" w:rsidRDefault="00C6669F" w:rsidP="00C6669F">
            <w:pPr>
              <w:pStyle w:val="ListParagraph"/>
              <w:spacing w:before="132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6669F">
              <w:rPr>
                <w:rFonts w:ascii="Times New Roman" w:hAnsi="Times New Roman"/>
                <w:position w:val="-34"/>
                <w:sz w:val="26"/>
                <w:szCs w:val="26"/>
              </w:rPr>
              <w:object w:dxaOrig="2540" w:dyaOrig="760" w14:anchorId="760653EC">
                <v:shape id="_x0000_i1086" type="#_x0000_t75" style="width:127.25pt;height:38.5pt" o:ole="">
                  <v:imagedata r:id="rId130" o:title=""/>
                </v:shape>
                <o:OLEObject Type="Embed" ProgID="Equation.DSMT4" ShapeID="_x0000_i1086" DrawAspect="Content" ObjectID="_1702409603" r:id="rId131"/>
              </w:objec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CF787E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5 đ</w:t>
            </w:r>
          </w:p>
          <w:p w14:paraId="747D1F95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7F317FCD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2900D23C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1F8E1DE4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36AC91A5" w14:textId="00479C10" w:rsidR="00C6669F" w:rsidRPr="00C6669F" w:rsidRDefault="00C6669F" w:rsidP="00A6681A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155C4953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75BB97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0FAA3972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sz w:val="26"/>
                <w:szCs w:val="26"/>
              </w:rPr>
              <w:br/>
            </w:r>
          </w:p>
          <w:p w14:paraId="106A76A0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D0997E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D9D6D63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B7A371E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</w:tc>
      </w:tr>
      <w:tr w:rsidR="00C6669F" w:rsidRPr="00C6669F" w14:paraId="7482D235" w14:textId="77777777" w:rsidTr="00426678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602E92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ài</w:t>
            </w:r>
            <w:proofErr w:type="spellEnd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2</w:t>
            </w:r>
          </w:p>
          <w:p w14:paraId="17E76784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(0,5 </w:t>
            </w:r>
            <w:proofErr w:type="spellStart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80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7AE994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bCs/>
                <w:position w:val="-14"/>
                <w:sz w:val="26"/>
                <w:szCs w:val="26"/>
              </w:rPr>
              <w:object w:dxaOrig="2439" w:dyaOrig="460" w14:anchorId="6BCE7D24">
                <v:shape id="_x0000_i1087" type="#_x0000_t75" style="width:122.25pt;height:23.45pt" o:ole="">
                  <v:imagedata r:id="rId111" o:title=""/>
                </v:shape>
                <o:OLEObject Type="Embed" ProgID="Equation.DSMT4" ShapeID="_x0000_i1087" DrawAspect="Content" ObjectID="_1702409604" r:id="rId132"/>
              </w:object>
            </w:r>
          </w:p>
          <w:p w14:paraId="3D5F9634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40" w:dyaOrig="340" w14:anchorId="6BA3CA62">
                <v:shape id="_x0000_i1088" type="#_x0000_t75" style="width:132.3pt;height:17.6pt" o:ole="">
                  <v:imagedata r:id="rId133" o:title=""/>
                </v:shape>
                <o:OLEObject Type="Embed" ProgID="Equation.DSMT4" ShapeID="_x0000_i1088" DrawAspect="Content" ObjectID="_1702409605" r:id="rId134"/>
              </w:object>
            </w:r>
          </w:p>
          <w:p w14:paraId="17120EA7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40" w:dyaOrig="279" w14:anchorId="0597F8A2">
                <v:shape id="_x0000_i1089" type="#_x0000_t75" style="width:1in;height:14.25pt" o:ole="">
                  <v:imagedata r:id="rId135" o:title=""/>
                </v:shape>
                <o:OLEObject Type="Embed" ProgID="Equation.DSMT4" ShapeID="_x0000_i1089" DrawAspect="Content" ObjectID="_1702409606" r:id="rId136"/>
              </w:object>
            </w:r>
          </w:p>
          <w:p w14:paraId="2AC8D444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position w:val="-46"/>
                <w:sz w:val="26"/>
                <w:szCs w:val="26"/>
              </w:rPr>
              <w:object w:dxaOrig="980" w:dyaOrig="1040" w14:anchorId="322A090A">
                <v:shape id="_x0000_i1090" type="#_x0000_t75" style="width:49.4pt;height:52.75pt" o:ole="">
                  <v:imagedata r:id="rId137" o:title=""/>
                </v:shape>
                <o:OLEObject Type="Embed" ProgID="Equation.DSMT4" ShapeID="_x0000_i1090" DrawAspect="Content" ObjectID="_1702409607" r:id="rId138"/>
              </w:objec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4E70AE9" w14:textId="77777777" w:rsidR="00C6669F" w:rsidRPr="00C6669F" w:rsidRDefault="00C6669F" w:rsidP="00C6669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9A6F7A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0,25 đ</w:t>
            </w:r>
          </w:p>
          <w:p w14:paraId="55B36533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E3E331C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33BB45B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</w:tc>
      </w:tr>
      <w:tr w:rsidR="00C6669F" w:rsidRPr="00C6669F" w14:paraId="60B27CD1" w14:textId="77777777" w:rsidTr="00426678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C74293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Bài</w:t>
            </w:r>
            <w:proofErr w:type="spellEnd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3</w:t>
            </w:r>
          </w:p>
          <w:p w14:paraId="4C51DD0A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1điểm)</w:t>
            </w:r>
          </w:p>
        </w:tc>
        <w:tc>
          <w:tcPr>
            <w:tcW w:w="80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99A817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iền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ốn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ãi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chú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ín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phải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rả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há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0D263EE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820" w:dyaOrig="400" w14:anchorId="11A9823A">
                <v:shape id="_x0000_i1091" type="#_x0000_t75" style="width:190.05pt;height:19.25pt" o:ole="">
                  <v:imagedata r:id="rId139" o:title=""/>
                </v:shape>
                <o:OLEObject Type="Embed" ProgID="Equation.DSMT4" ShapeID="_x0000_i1091" DrawAspect="Content" ObjectID="_1702409608" r:id="rId140"/>
              </w:objec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325078C1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iền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ốn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ãi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chú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ín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phải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rả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há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4354F0A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6669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820" w:dyaOrig="400" w14:anchorId="2EF5AA63">
                <v:shape id="_x0000_i1092" type="#_x0000_t75" style="width:191.7pt;height:19.25pt" o:ole="">
                  <v:imagedata r:id="rId141" o:title=""/>
                </v:shape>
                <o:OLEObject Type="Embed" ProgID="Equation.DSMT4" ShapeID="_x0000_i1092" DrawAspect="Content" ObjectID="_1702409609" r:id="rId142"/>
              </w:objec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C26250D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Chú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ín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phải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rả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30603000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há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ay</w:t>
            </w:r>
            <w:proofErr w:type="spellEnd"/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682535" w14:textId="77777777" w:rsidR="00C6669F" w:rsidRPr="00C6669F" w:rsidRDefault="00C6669F" w:rsidP="00C6669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2BC48C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0C1FFD76" w14:textId="5FB5989A" w:rsid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54AC3CC9" w14:textId="77777777" w:rsidR="00A6681A" w:rsidRPr="00C6669F" w:rsidRDefault="00A6681A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424B6019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</w:tc>
      </w:tr>
      <w:tr w:rsidR="00C6669F" w:rsidRPr="00C6669F" w14:paraId="37D60151" w14:textId="77777777" w:rsidTr="00426678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6B40AF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ài</w:t>
            </w:r>
            <w:proofErr w:type="spellEnd"/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4</w:t>
            </w:r>
          </w:p>
          <w:p w14:paraId="3F9D3C7C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1điểm)</w:t>
            </w:r>
          </w:p>
        </w:tc>
        <w:tc>
          <w:tcPr>
            <w:tcW w:w="80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2642C2" w14:textId="1CDC9410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w:drawing>
                <wp:anchor distT="0" distB="0" distL="114300" distR="114300" simplePos="0" relativeHeight="251658240" behindDoc="0" locked="0" layoutInCell="1" allowOverlap="1" wp14:anchorId="72BBA81A" wp14:editId="184A1B65">
                  <wp:simplePos x="0" y="0"/>
                  <wp:positionH relativeFrom="column">
                    <wp:posOffset>1557640</wp:posOffset>
                  </wp:positionH>
                  <wp:positionV relativeFrom="paragraph">
                    <wp:posOffset>112497</wp:posOffset>
                  </wp:positionV>
                  <wp:extent cx="2112408" cy="1871331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6434" cy="188375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CDBBA8E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4490CEA0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02539F7A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5D19CC82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41C7721E" w14:textId="77777777" w:rsidR="00C6669F" w:rsidRPr="00C6669F" w:rsidRDefault="00C6669F" w:rsidP="00C6669F">
            <w:pPr>
              <w:spacing w:before="132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1B71C00B" w14:textId="77777777" w:rsidR="00C6669F" w:rsidRPr="00C6669F" w:rsidRDefault="00C6669F" w:rsidP="00C6669F">
            <w:pPr>
              <w:numPr>
                <w:ilvl w:val="0"/>
                <w:numId w:val="11"/>
              </w:numPr>
              <w:spacing w:before="132" w:after="0"/>
              <w:rPr>
                <w:rFonts w:ascii="Times New Roman" w:hAnsi="Times New Roman" w:cs="Times New Roman"/>
                <w:spacing w:val="4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i/>
                <w:spacing w:val="4"/>
                <w:sz w:val="26"/>
                <w:szCs w:val="26"/>
              </w:rPr>
              <w:t>Chứng</w:t>
            </w:r>
            <w:proofErr w:type="spellEnd"/>
            <w:r w:rsidRPr="00C6669F">
              <w:rPr>
                <w:rFonts w:ascii="Times New Roman" w:hAnsi="Times New Roman" w:cs="Times New Roman"/>
                <w:i/>
                <w:spacing w:val="4"/>
                <w:sz w:val="26"/>
                <w:szCs w:val="26"/>
              </w:rPr>
              <w:t xml:space="preserve"> minh</w:t>
            </w:r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 xml:space="preserve">: AHMK </w:t>
            </w:r>
            <w:proofErr w:type="spellStart"/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là</w:t>
            </w:r>
            <w:proofErr w:type="spellEnd"/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hình</w:t>
            </w:r>
            <w:proofErr w:type="spellEnd"/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chữ</w:t>
            </w:r>
            <w:proofErr w:type="spellEnd"/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nhật</w:t>
            </w:r>
            <w:proofErr w:type="spellEnd"/>
            <w:r w:rsidRPr="00C6669F">
              <w:rPr>
                <w:rFonts w:ascii="Times New Roman" w:hAnsi="Times New Roman" w:cs="Times New Roman"/>
                <w:spacing w:val="4"/>
                <w:sz w:val="26"/>
                <w:szCs w:val="26"/>
              </w:rPr>
              <w:t>.</w:t>
            </w:r>
          </w:p>
          <w:p w14:paraId="75E122FC" w14:textId="77777777" w:rsidR="00C6669F" w:rsidRPr="00C6669F" w:rsidRDefault="00C6669F" w:rsidP="00C6669F">
            <w:pPr>
              <w:spacing w:before="132"/>
              <w:ind w:left="36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ét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ứ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giác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AHMK, ta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:</w:t>
            </w:r>
          </w:p>
          <w:p w14:paraId="59081834" w14:textId="77777777" w:rsidR="00C6669F" w:rsidRPr="00C6669F" w:rsidRDefault="00C6669F" w:rsidP="00C6669F">
            <w:pPr>
              <w:spacing w:before="132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60" w:dyaOrig="360" w14:anchorId="21965E1A">
                <v:shape id="_x0000_i1093" type="#_x0000_t75" style="width:138.15pt;height:18.4pt" o:ole="">
                  <v:imagedata r:id="rId144" o:title=""/>
                </v:shape>
                <o:OLEObject Type="Embed" ProgID="Equation.DSMT4" ShapeID="_x0000_i1093" DrawAspect="Content" ObjectID="_1702409610" r:id="rId145"/>
              </w:object>
            </w:r>
          </w:p>
          <w:p w14:paraId="26956A12" w14:textId="77777777" w:rsidR="00C6669F" w:rsidRPr="00C6669F" w:rsidRDefault="00C6669F" w:rsidP="00C6669F">
            <w:pPr>
              <w:spacing w:before="132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sz w:val="26"/>
                <w:szCs w:val="26"/>
              </w:rPr>
              <w:sym w:font="Symbol" w:char="F0DE"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proofErr w:type="spellStart"/>
            <w:proofErr w:type="gram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ứ</w:t>
            </w:r>
            <w:proofErr w:type="spellEnd"/>
            <w:proofErr w:type="gram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AHMK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chữ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nhật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D12EC96" w14:textId="77777777" w:rsidR="00C6669F" w:rsidRPr="00C6669F" w:rsidRDefault="00C6669F" w:rsidP="00C6669F">
            <w:pPr>
              <w:numPr>
                <w:ilvl w:val="0"/>
                <w:numId w:val="11"/>
              </w:numPr>
              <w:spacing w:before="132"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i/>
                <w:sz w:val="26"/>
                <w:szCs w:val="26"/>
              </w:rPr>
              <w:t>Chứng</w:t>
            </w:r>
            <w:proofErr w:type="spellEnd"/>
            <w:r w:rsidRPr="00C6669F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minh</w: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: AHKD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bình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hành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A0B0B3C" w14:textId="77777777" w:rsidR="00C6669F" w:rsidRPr="00C6669F" w:rsidRDefault="00C6669F" w:rsidP="00C6669F">
            <w:pPr>
              <w:spacing w:before="132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ứ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AHKD:</w:t>
            </w:r>
          </w:p>
          <w:p w14:paraId="44BAE758" w14:textId="77777777" w:rsidR="00C6669F" w:rsidRPr="00C6669F" w:rsidRDefault="00C6669F" w:rsidP="00C6669F">
            <w:pPr>
              <w:spacing w:before="132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  <w:t>AH = KM (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AHMK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chữ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nhật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514A000C" w14:textId="77777777" w:rsidR="00C6669F" w:rsidRPr="00C6669F" w:rsidRDefault="00C6669F" w:rsidP="00C6669F">
            <w:pPr>
              <w:spacing w:before="132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DK = KM (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D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đối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xứ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M qua K)</w:t>
            </w:r>
          </w:p>
          <w:p w14:paraId="1EF0A779" w14:textId="77777777" w:rsidR="00C6669F" w:rsidRPr="00C6669F" w:rsidRDefault="00C6669F" w:rsidP="00C6669F">
            <w:pPr>
              <w:spacing w:before="132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sym w:font="Symbol" w:char="F0DE"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  <w:t>AH = DK</w: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  <w:t>(1)</w:t>
            </w:r>
          </w:p>
          <w:p w14:paraId="1155A201" w14:textId="77777777" w:rsidR="00C6669F" w:rsidRPr="00C6669F" w:rsidRDefault="00C6669F" w:rsidP="00C6669F">
            <w:pPr>
              <w:spacing w:before="132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  <w:t>AH // KM (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AHMK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chữ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nhật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D34BA0F" w14:textId="77777777" w:rsidR="00C6669F" w:rsidRPr="00C6669F" w:rsidRDefault="00C6669F" w:rsidP="00C6669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sym w:font="Symbol" w:char="F0DE"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  <w:t>AH // DK (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D, K, M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hẳ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hàng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ab/>
              <w:t>(2)</w:t>
            </w:r>
          </w:p>
          <w:p w14:paraId="0AD2A60C" w14:textId="77777777" w:rsidR="00C6669F" w:rsidRPr="00C6669F" w:rsidRDefault="00C6669F" w:rsidP="00C6669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(1)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(2) </w:t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sym w:font="Symbol" w:char="F0DE"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tứ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AHKD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bình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hành</w:t>
            </w:r>
            <w:proofErr w:type="spellEnd"/>
            <w:r w:rsidRPr="00C6669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E38D09B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Lưu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ý: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Học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sinh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làm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cách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khác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đúng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vẫn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cho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điểm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tối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đa</w:t>
            </w:r>
            <w:proofErr w:type="spellEnd"/>
            <w:r w:rsidRPr="00C6669F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A7B7A0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br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C6669F">
              <w:rPr>
                <w:rFonts w:ascii="Times New Roman" w:hAnsi="Times New Roman" w:cs="Times New Roman"/>
                <w:sz w:val="26"/>
                <w:szCs w:val="26"/>
              </w:rPr>
              <w:br/>
            </w:r>
          </w:p>
          <w:p w14:paraId="613C75DA" w14:textId="77777777" w:rsidR="00C6669F" w:rsidRP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82086E" w14:textId="6EA4D9FC" w:rsidR="00C6669F" w:rsidRDefault="00C6669F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54B9920" w14:textId="003E2EC8" w:rsidR="00A6681A" w:rsidRDefault="00A6681A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954D13" w14:textId="77777777" w:rsidR="00A6681A" w:rsidRPr="00C6669F" w:rsidRDefault="00A6681A" w:rsidP="00C6669F">
            <w:pPr>
              <w:spacing w:after="24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28A54CF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0FE42B72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3F636844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63A3DDDB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2082FCA4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5C22F080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43713EEF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6A8827E5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046F6A91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4157DF25" w14:textId="77777777" w:rsidR="00C6669F" w:rsidRPr="00C6669F" w:rsidRDefault="00C6669F" w:rsidP="00C6669F">
            <w:pPr>
              <w:spacing w:before="132"/>
              <w:rPr>
                <w:rFonts w:ascii="Times New Roman" w:hAnsi="Times New Roman" w:cs="Times New Roman"/>
                <w:sz w:val="26"/>
                <w:szCs w:val="26"/>
              </w:rPr>
            </w:pPr>
            <w:r w:rsidRPr="00C6669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63185732" w14:textId="77777777" w:rsidR="00C6669F" w:rsidRPr="00C6669F" w:rsidRDefault="00C6669F" w:rsidP="00C6669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2CB61C2" w14:textId="77777777" w:rsidR="002F1B83" w:rsidRPr="00C6669F" w:rsidRDefault="002F1B83" w:rsidP="00C6669F">
      <w:pPr>
        <w:rPr>
          <w:rFonts w:ascii="Times New Roman" w:hAnsi="Times New Roman" w:cs="Times New Roman"/>
          <w:b/>
          <w:sz w:val="26"/>
          <w:szCs w:val="26"/>
        </w:rPr>
      </w:pPr>
    </w:p>
    <w:sectPr w:rsidR="002F1B83" w:rsidRPr="00C666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D361E"/>
    <w:multiLevelType w:val="hybridMultilevel"/>
    <w:tmpl w:val="917CB5F0"/>
    <w:lvl w:ilvl="0" w:tplc="34CA8638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8A66DC2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B2EA9A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F0E47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60A40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9EE706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5DC97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B24663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26D60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360624"/>
    <w:multiLevelType w:val="multilevel"/>
    <w:tmpl w:val="63203C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20F031A"/>
    <w:multiLevelType w:val="hybridMultilevel"/>
    <w:tmpl w:val="77DCAB46"/>
    <w:lvl w:ilvl="0" w:tplc="14F43242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065B33"/>
    <w:multiLevelType w:val="hybridMultilevel"/>
    <w:tmpl w:val="DAEC1C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2F3ED5"/>
    <w:multiLevelType w:val="hybridMultilevel"/>
    <w:tmpl w:val="C1D6D5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457707"/>
    <w:multiLevelType w:val="hybridMultilevel"/>
    <w:tmpl w:val="848A2E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AF2533"/>
    <w:multiLevelType w:val="hybridMultilevel"/>
    <w:tmpl w:val="B1A8FE04"/>
    <w:lvl w:ilvl="0" w:tplc="F49E038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75783F"/>
    <w:multiLevelType w:val="hybridMultilevel"/>
    <w:tmpl w:val="759A2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A224D5"/>
    <w:multiLevelType w:val="hybridMultilevel"/>
    <w:tmpl w:val="8FDA29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69160A"/>
    <w:multiLevelType w:val="hybridMultilevel"/>
    <w:tmpl w:val="F6CC879C"/>
    <w:lvl w:ilvl="0" w:tplc="FFFFFFFF">
      <w:start w:val="1"/>
      <w:numFmt w:val="decimal"/>
      <w:lvlText w:val="%1"/>
      <w:lvlJc w:val="left"/>
      <w:pPr>
        <w:tabs>
          <w:tab w:val="num" w:pos="144"/>
        </w:tabs>
        <w:ind w:left="72" w:firstLine="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8290C21"/>
    <w:multiLevelType w:val="hybridMultilevel"/>
    <w:tmpl w:val="0EFEA0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lvl w:ilvl="0">
        <w:numFmt w:val="lowerLetter"/>
        <w:lvlText w:val="%1."/>
        <w:lvlJc w:val="left"/>
      </w:lvl>
    </w:lvlOverride>
  </w:num>
  <w:num w:numId="2">
    <w:abstractNumId w:val="0"/>
  </w:num>
  <w:num w:numId="3">
    <w:abstractNumId w:val="6"/>
  </w:num>
  <w:num w:numId="4">
    <w:abstractNumId w:val="7"/>
  </w:num>
  <w:num w:numId="5">
    <w:abstractNumId w:val="8"/>
  </w:num>
  <w:num w:numId="6">
    <w:abstractNumId w:val="4"/>
  </w:num>
  <w:num w:numId="7">
    <w:abstractNumId w:val="3"/>
  </w:num>
  <w:num w:numId="8">
    <w:abstractNumId w:val="5"/>
  </w:num>
  <w:num w:numId="9">
    <w:abstractNumId w:val="10"/>
  </w:num>
  <w:num w:numId="10">
    <w:abstractNumId w:val="9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1761"/>
    <w:rsid w:val="000016B2"/>
    <w:rsid w:val="000017A5"/>
    <w:rsid w:val="000843FE"/>
    <w:rsid w:val="000B415E"/>
    <w:rsid w:val="000C32E2"/>
    <w:rsid w:val="000F146B"/>
    <w:rsid w:val="000F5C78"/>
    <w:rsid w:val="00136449"/>
    <w:rsid w:val="0014394C"/>
    <w:rsid w:val="00144135"/>
    <w:rsid w:val="00154EA3"/>
    <w:rsid w:val="0016677C"/>
    <w:rsid w:val="00167B06"/>
    <w:rsid w:val="00176B83"/>
    <w:rsid w:val="001A2B83"/>
    <w:rsid w:val="001E261D"/>
    <w:rsid w:val="001E3A24"/>
    <w:rsid w:val="001F73AC"/>
    <w:rsid w:val="00200DE3"/>
    <w:rsid w:val="00201D90"/>
    <w:rsid w:val="0020741C"/>
    <w:rsid w:val="002256E0"/>
    <w:rsid w:val="0027230C"/>
    <w:rsid w:val="00287C94"/>
    <w:rsid w:val="002F1B83"/>
    <w:rsid w:val="00321248"/>
    <w:rsid w:val="00347469"/>
    <w:rsid w:val="00350AFF"/>
    <w:rsid w:val="00382B9E"/>
    <w:rsid w:val="00385EC8"/>
    <w:rsid w:val="00396118"/>
    <w:rsid w:val="003A333A"/>
    <w:rsid w:val="003C28D2"/>
    <w:rsid w:val="003E01F5"/>
    <w:rsid w:val="00422379"/>
    <w:rsid w:val="004703D8"/>
    <w:rsid w:val="00481798"/>
    <w:rsid w:val="00486A5D"/>
    <w:rsid w:val="0049575A"/>
    <w:rsid w:val="00514F80"/>
    <w:rsid w:val="00543BED"/>
    <w:rsid w:val="0055081D"/>
    <w:rsid w:val="00573A5D"/>
    <w:rsid w:val="005A6406"/>
    <w:rsid w:val="005B40C4"/>
    <w:rsid w:val="006029B8"/>
    <w:rsid w:val="00632A5C"/>
    <w:rsid w:val="00655642"/>
    <w:rsid w:val="00673824"/>
    <w:rsid w:val="006A391E"/>
    <w:rsid w:val="006F4D57"/>
    <w:rsid w:val="007104F7"/>
    <w:rsid w:val="00762262"/>
    <w:rsid w:val="00774619"/>
    <w:rsid w:val="00774BA9"/>
    <w:rsid w:val="007B4EF8"/>
    <w:rsid w:val="007F7D33"/>
    <w:rsid w:val="00807FB6"/>
    <w:rsid w:val="0082144A"/>
    <w:rsid w:val="008243E7"/>
    <w:rsid w:val="00827523"/>
    <w:rsid w:val="00860042"/>
    <w:rsid w:val="00867915"/>
    <w:rsid w:val="008A71F5"/>
    <w:rsid w:val="008D2686"/>
    <w:rsid w:val="008E72CA"/>
    <w:rsid w:val="0091087E"/>
    <w:rsid w:val="00910CE2"/>
    <w:rsid w:val="00947A8D"/>
    <w:rsid w:val="00954A20"/>
    <w:rsid w:val="0098053B"/>
    <w:rsid w:val="009A3198"/>
    <w:rsid w:val="009B6C12"/>
    <w:rsid w:val="009B7268"/>
    <w:rsid w:val="009F58B6"/>
    <w:rsid w:val="00A26DE4"/>
    <w:rsid w:val="00A362EA"/>
    <w:rsid w:val="00A37A71"/>
    <w:rsid w:val="00A54967"/>
    <w:rsid w:val="00A6681A"/>
    <w:rsid w:val="00A706B7"/>
    <w:rsid w:val="00AB12D0"/>
    <w:rsid w:val="00AC026E"/>
    <w:rsid w:val="00B00DF1"/>
    <w:rsid w:val="00B216FF"/>
    <w:rsid w:val="00B27736"/>
    <w:rsid w:val="00B82213"/>
    <w:rsid w:val="00B93466"/>
    <w:rsid w:val="00BC31CF"/>
    <w:rsid w:val="00BC6311"/>
    <w:rsid w:val="00BE4BDC"/>
    <w:rsid w:val="00C420A9"/>
    <w:rsid w:val="00C42F17"/>
    <w:rsid w:val="00C465A2"/>
    <w:rsid w:val="00C6669F"/>
    <w:rsid w:val="00C71451"/>
    <w:rsid w:val="00C727C0"/>
    <w:rsid w:val="00C86B43"/>
    <w:rsid w:val="00C94616"/>
    <w:rsid w:val="00CC7226"/>
    <w:rsid w:val="00CD1A77"/>
    <w:rsid w:val="00CD42B9"/>
    <w:rsid w:val="00CD4A39"/>
    <w:rsid w:val="00CE38B5"/>
    <w:rsid w:val="00CE6489"/>
    <w:rsid w:val="00D60A7A"/>
    <w:rsid w:val="00DA7D09"/>
    <w:rsid w:val="00DC61CD"/>
    <w:rsid w:val="00DD1761"/>
    <w:rsid w:val="00DF5953"/>
    <w:rsid w:val="00E211C4"/>
    <w:rsid w:val="00E33A05"/>
    <w:rsid w:val="00E508C5"/>
    <w:rsid w:val="00E71811"/>
    <w:rsid w:val="00E85F3F"/>
    <w:rsid w:val="00EA1386"/>
    <w:rsid w:val="00EA5751"/>
    <w:rsid w:val="00EF4ADF"/>
    <w:rsid w:val="00F22977"/>
    <w:rsid w:val="00F52EC4"/>
    <w:rsid w:val="00FB4263"/>
    <w:rsid w:val="00FC0E23"/>
    <w:rsid w:val="00FC1E69"/>
    <w:rsid w:val="00FC3A26"/>
    <w:rsid w:val="00FF1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3D00B4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76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47A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7A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A8D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CE38B5"/>
    <w:rPr>
      <w:rFonts w:ascii=".VnTime" w:eastAsia="Times New Roman" w:hAnsi=".VnTime" w:cs="Times New Roman"/>
      <w:sz w:val="28"/>
      <w:szCs w:val="28"/>
      <w:lang w:val="vi-VN"/>
    </w:rPr>
  </w:style>
  <w:style w:type="paragraph" w:styleId="ListParagraph">
    <w:name w:val="List Paragraph"/>
    <w:basedOn w:val="Normal"/>
    <w:link w:val="ListParagraphChar"/>
    <w:qFormat/>
    <w:rsid w:val="00CE38B5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  <w:lang w:val="vi-VN"/>
    </w:rPr>
  </w:style>
  <w:style w:type="table" w:styleId="TableGrid">
    <w:name w:val="Table Grid"/>
    <w:basedOn w:val="TableNormal"/>
    <w:uiPriority w:val="59"/>
    <w:rsid w:val="00B277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[Normal]"/>
    <w:uiPriority w:val="99"/>
    <w:unhideWhenUsed/>
    <w:rsid w:val="00B216FF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fontstyle01">
    <w:name w:val="fontstyle01"/>
    <w:basedOn w:val="DefaultParagraphFont"/>
    <w:rsid w:val="00D60A7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60A7A"/>
    <w:rPr>
      <w:rFonts w:ascii="Times New Roman" w:hAnsi="Times New Roman" w:cs="Times New Roman" w:hint="default"/>
      <w:b w:val="0"/>
      <w:bCs w:val="0"/>
      <w:i/>
      <w:iCs/>
      <w:color w:val="000000"/>
      <w:sz w:val="126"/>
      <w:szCs w:val="126"/>
    </w:rPr>
  </w:style>
  <w:style w:type="character" w:customStyle="1" w:styleId="fontstyle31">
    <w:name w:val="fontstyle31"/>
    <w:basedOn w:val="DefaultParagraphFont"/>
    <w:rsid w:val="00D60A7A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76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47A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7A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A8D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CE38B5"/>
    <w:rPr>
      <w:rFonts w:ascii=".VnTime" w:eastAsia="Times New Roman" w:hAnsi=".VnTime" w:cs="Times New Roman"/>
      <w:sz w:val="28"/>
      <w:szCs w:val="28"/>
      <w:lang w:val="vi-VN"/>
    </w:rPr>
  </w:style>
  <w:style w:type="paragraph" w:styleId="ListParagraph">
    <w:name w:val="List Paragraph"/>
    <w:basedOn w:val="Normal"/>
    <w:link w:val="ListParagraphChar"/>
    <w:qFormat/>
    <w:rsid w:val="00CE38B5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  <w:lang w:val="vi-VN"/>
    </w:rPr>
  </w:style>
  <w:style w:type="table" w:styleId="TableGrid">
    <w:name w:val="Table Grid"/>
    <w:basedOn w:val="TableNormal"/>
    <w:uiPriority w:val="59"/>
    <w:rsid w:val="00B277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[Normal]"/>
    <w:uiPriority w:val="99"/>
    <w:unhideWhenUsed/>
    <w:rsid w:val="00B216FF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fontstyle01">
    <w:name w:val="fontstyle01"/>
    <w:basedOn w:val="DefaultParagraphFont"/>
    <w:rsid w:val="00D60A7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60A7A"/>
    <w:rPr>
      <w:rFonts w:ascii="Times New Roman" w:hAnsi="Times New Roman" w:cs="Times New Roman" w:hint="default"/>
      <w:b w:val="0"/>
      <w:bCs w:val="0"/>
      <w:i/>
      <w:iCs/>
      <w:color w:val="000000"/>
      <w:sz w:val="126"/>
      <w:szCs w:val="126"/>
    </w:rPr>
  </w:style>
  <w:style w:type="character" w:customStyle="1" w:styleId="fontstyle31">
    <w:name w:val="fontstyle31"/>
    <w:basedOn w:val="DefaultParagraphFont"/>
    <w:rsid w:val="00D60A7A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1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54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6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8302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85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8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64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9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0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56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6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image" Target="media/image65.wmf"/><Relationship Id="rId143" Type="http://schemas.openxmlformats.org/officeDocument/2006/relationships/image" Target="media/image69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C4A82F-5AD8-4692-8540-8B6A2A5825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6</Pages>
  <Words>774</Words>
  <Characters>4412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1-11-09T07:45:00Z</cp:lastPrinted>
  <dcterms:created xsi:type="dcterms:W3CDTF">2021-12-30T14:43:00Z</dcterms:created>
  <dcterms:modified xsi:type="dcterms:W3CDTF">2021-12-30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